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0"/>
  </p:notesMasterIdLst>
  <p:sldIdLst>
    <p:sldId id="446" r:id="rId2"/>
    <p:sldId id="467" r:id="rId3"/>
    <p:sldId id="468" r:id="rId4"/>
    <p:sldId id="447" r:id="rId5"/>
    <p:sldId id="448" r:id="rId6"/>
    <p:sldId id="449" r:id="rId7"/>
    <p:sldId id="450" r:id="rId8"/>
    <p:sldId id="451" r:id="rId9"/>
    <p:sldId id="452" r:id="rId10"/>
    <p:sldId id="453" r:id="rId11"/>
    <p:sldId id="454" r:id="rId12"/>
    <p:sldId id="455" r:id="rId13"/>
    <p:sldId id="456" r:id="rId14"/>
    <p:sldId id="457" r:id="rId15"/>
    <p:sldId id="458" r:id="rId16"/>
    <p:sldId id="459" r:id="rId17"/>
    <p:sldId id="460" r:id="rId18"/>
    <p:sldId id="461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0000"/>
    <a:srgbClr val="FF505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3CF2902C-4E92-427E-8E07-A541F95A63E3}"/>
    <pc:docChg chg="delSld">
      <pc:chgData name="Cai Jun" userId="57e790d697ad4281" providerId="LiveId" clId="{3CF2902C-4E92-427E-8E07-A541F95A63E3}" dt="2020-06-29T01:39:36.362" v="34" actId="47"/>
      <pc:docMkLst>
        <pc:docMk/>
      </pc:docMkLst>
      <pc:sldChg chg="del">
        <pc:chgData name="Cai Jun" userId="57e790d697ad4281" providerId="LiveId" clId="{3CF2902C-4E92-427E-8E07-A541F95A63E3}" dt="2020-06-29T01:39:25.932" v="0" actId="47"/>
        <pc:sldMkLst>
          <pc:docMk/>
          <pc:sldMk cId="0" sldId="417"/>
        </pc:sldMkLst>
      </pc:sldChg>
      <pc:sldChg chg="del">
        <pc:chgData name="Cai Jun" userId="57e790d697ad4281" providerId="LiveId" clId="{3CF2902C-4E92-427E-8E07-A541F95A63E3}" dt="2020-06-29T01:39:26.402" v="2" actId="47"/>
        <pc:sldMkLst>
          <pc:docMk/>
          <pc:sldMk cId="0" sldId="418"/>
        </pc:sldMkLst>
      </pc:sldChg>
      <pc:sldChg chg="del">
        <pc:chgData name="Cai Jun" userId="57e790d697ad4281" providerId="LiveId" clId="{3CF2902C-4E92-427E-8E07-A541F95A63E3}" dt="2020-06-29T01:39:27.085" v="6" actId="47"/>
        <pc:sldMkLst>
          <pc:docMk/>
          <pc:sldMk cId="0" sldId="420"/>
        </pc:sldMkLst>
      </pc:sldChg>
      <pc:sldChg chg="del">
        <pc:chgData name="Cai Jun" userId="57e790d697ad4281" providerId="LiveId" clId="{3CF2902C-4E92-427E-8E07-A541F95A63E3}" dt="2020-06-29T01:39:27.242" v="7" actId="47"/>
        <pc:sldMkLst>
          <pc:docMk/>
          <pc:sldMk cId="0" sldId="421"/>
        </pc:sldMkLst>
      </pc:sldChg>
      <pc:sldChg chg="del">
        <pc:chgData name="Cai Jun" userId="57e790d697ad4281" providerId="LiveId" clId="{3CF2902C-4E92-427E-8E07-A541F95A63E3}" dt="2020-06-29T01:39:27.813" v="8" actId="47"/>
        <pc:sldMkLst>
          <pc:docMk/>
          <pc:sldMk cId="0" sldId="422"/>
        </pc:sldMkLst>
      </pc:sldChg>
      <pc:sldChg chg="del">
        <pc:chgData name="Cai Jun" userId="57e790d697ad4281" providerId="LiveId" clId="{3CF2902C-4E92-427E-8E07-A541F95A63E3}" dt="2020-06-29T01:39:28.657" v="10" actId="47"/>
        <pc:sldMkLst>
          <pc:docMk/>
          <pc:sldMk cId="0" sldId="423"/>
        </pc:sldMkLst>
      </pc:sldChg>
      <pc:sldChg chg="del">
        <pc:chgData name="Cai Jun" userId="57e790d697ad4281" providerId="LiveId" clId="{3CF2902C-4E92-427E-8E07-A541F95A63E3}" dt="2020-06-29T01:39:28.892" v="11" actId="47"/>
        <pc:sldMkLst>
          <pc:docMk/>
          <pc:sldMk cId="0" sldId="424"/>
        </pc:sldMkLst>
      </pc:sldChg>
      <pc:sldChg chg="del">
        <pc:chgData name="Cai Jun" userId="57e790d697ad4281" providerId="LiveId" clId="{3CF2902C-4E92-427E-8E07-A541F95A63E3}" dt="2020-06-29T01:39:29.064" v="12" actId="47"/>
        <pc:sldMkLst>
          <pc:docMk/>
          <pc:sldMk cId="0" sldId="425"/>
        </pc:sldMkLst>
      </pc:sldChg>
      <pc:sldChg chg="del">
        <pc:chgData name="Cai Jun" userId="57e790d697ad4281" providerId="LiveId" clId="{3CF2902C-4E92-427E-8E07-A541F95A63E3}" dt="2020-06-29T01:39:29.720" v="13" actId="47"/>
        <pc:sldMkLst>
          <pc:docMk/>
          <pc:sldMk cId="0" sldId="426"/>
        </pc:sldMkLst>
      </pc:sldChg>
      <pc:sldChg chg="del">
        <pc:chgData name="Cai Jun" userId="57e790d697ad4281" providerId="LiveId" clId="{3CF2902C-4E92-427E-8E07-A541F95A63E3}" dt="2020-06-29T01:39:29.885" v="14" actId="47"/>
        <pc:sldMkLst>
          <pc:docMk/>
          <pc:sldMk cId="0" sldId="427"/>
        </pc:sldMkLst>
      </pc:sldChg>
      <pc:sldChg chg="del">
        <pc:chgData name="Cai Jun" userId="57e790d697ad4281" providerId="LiveId" clId="{3CF2902C-4E92-427E-8E07-A541F95A63E3}" dt="2020-06-29T01:39:30.582" v="18" actId="47"/>
        <pc:sldMkLst>
          <pc:docMk/>
          <pc:sldMk cId="0" sldId="430"/>
        </pc:sldMkLst>
      </pc:sldChg>
      <pc:sldChg chg="del">
        <pc:chgData name="Cai Jun" userId="57e790d697ad4281" providerId="LiveId" clId="{3CF2902C-4E92-427E-8E07-A541F95A63E3}" dt="2020-06-29T01:39:31.779" v="22" actId="47"/>
        <pc:sldMkLst>
          <pc:docMk/>
          <pc:sldMk cId="0" sldId="433"/>
        </pc:sldMkLst>
      </pc:sldChg>
      <pc:sldChg chg="del">
        <pc:chgData name="Cai Jun" userId="57e790d697ad4281" providerId="LiveId" clId="{3CF2902C-4E92-427E-8E07-A541F95A63E3}" dt="2020-06-29T01:39:31.967" v="23" actId="47"/>
        <pc:sldMkLst>
          <pc:docMk/>
          <pc:sldMk cId="0" sldId="434"/>
        </pc:sldMkLst>
      </pc:sldChg>
      <pc:sldChg chg="del">
        <pc:chgData name="Cai Jun" userId="57e790d697ad4281" providerId="LiveId" clId="{3CF2902C-4E92-427E-8E07-A541F95A63E3}" dt="2020-06-29T01:39:32.397" v="24" actId="47"/>
        <pc:sldMkLst>
          <pc:docMk/>
          <pc:sldMk cId="0" sldId="435"/>
        </pc:sldMkLst>
      </pc:sldChg>
      <pc:sldChg chg="del">
        <pc:chgData name="Cai Jun" userId="57e790d697ad4281" providerId="LiveId" clId="{3CF2902C-4E92-427E-8E07-A541F95A63E3}" dt="2020-06-29T01:39:32.888" v="25" actId="47"/>
        <pc:sldMkLst>
          <pc:docMk/>
          <pc:sldMk cId="0" sldId="436"/>
        </pc:sldMkLst>
      </pc:sldChg>
      <pc:sldChg chg="del">
        <pc:chgData name="Cai Jun" userId="57e790d697ad4281" providerId="LiveId" clId="{3CF2902C-4E92-427E-8E07-A541F95A63E3}" dt="2020-06-29T01:39:33.671" v="27" actId="47"/>
        <pc:sldMkLst>
          <pc:docMk/>
          <pc:sldMk cId="0" sldId="438"/>
        </pc:sldMkLst>
      </pc:sldChg>
      <pc:sldChg chg="del">
        <pc:chgData name="Cai Jun" userId="57e790d697ad4281" providerId="LiveId" clId="{3CF2902C-4E92-427E-8E07-A541F95A63E3}" dt="2020-06-29T01:39:34.115" v="28" actId="47"/>
        <pc:sldMkLst>
          <pc:docMk/>
          <pc:sldMk cId="0" sldId="439"/>
        </pc:sldMkLst>
      </pc:sldChg>
      <pc:sldChg chg="del">
        <pc:chgData name="Cai Jun" userId="57e790d697ad4281" providerId="LiveId" clId="{3CF2902C-4E92-427E-8E07-A541F95A63E3}" dt="2020-06-29T01:39:34.322" v="29" actId="47"/>
        <pc:sldMkLst>
          <pc:docMk/>
          <pc:sldMk cId="0" sldId="440"/>
        </pc:sldMkLst>
      </pc:sldChg>
      <pc:sldChg chg="del">
        <pc:chgData name="Cai Jun" userId="57e790d697ad4281" providerId="LiveId" clId="{3CF2902C-4E92-427E-8E07-A541F95A63E3}" dt="2020-06-29T01:39:34.541" v="30" actId="47"/>
        <pc:sldMkLst>
          <pc:docMk/>
          <pc:sldMk cId="0" sldId="441"/>
        </pc:sldMkLst>
      </pc:sldChg>
      <pc:sldChg chg="del">
        <pc:chgData name="Cai Jun" userId="57e790d697ad4281" providerId="LiveId" clId="{3CF2902C-4E92-427E-8E07-A541F95A63E3}" dt="2020-06-29T01:39:34.901" v="31" actId="47"/>
        <pc:sldMkLst>
          <pc:docMk/>
          <pc:sldMk cId="0" sldId="442"/>
        </pc:sldMkLst>
      </pc:sldChg>
      <pc:sldChg chg="del">
        <pc:chgData name="Cai Jun" userId="57e790d697ad4281" providerId="LiveId" clId="{3CF2902C-4E92-427E-8E07-A541F95A63E3}" dt="2020-06-29T01:39:35.104" v="32" actId="47"/>
        <pc:sldMkLst>
          <pc:docMk/>
          <pc:sldMk cId="0" sldId="443"/>
        </pc:sldMkLst>
      </pc:sldChg>
      <pc:sldChg chg="del">
        <pc:chgData name="Cai Jun" userId="57e790d697ad4281" providerId="LiveId" clId="{3CF2902C-4E92-427E-8E07-A541F95A63E3}" dt="2020-06-29T01:39:35.495" v="33" actId="47"/>
        <pc:sldMkLst>
          <pc:docMk/>
          <pc:sldMk cId="0" sldId="444"/>
        </pc:sldMkLst>
      </pc:sldChg>
      <pc:sldChg chg="del">
        <pc:chgData name="Cai Jun" userId="57e790d697ad4281" providerId="LiveId" clId="{3CF2902C-4E92-427E-8E07-A541F95A63E3}" dt="2020-06-29T01:39:36.362" v="34" actId="47"/>
        <pc:sldMkLst>
          <pc:docMk/>
          <pc:sldMk cId="0" sldId="445"/>
        </pc:sldMkLst>
      </pc:sldChg>
      <pc:sldChg chg="del">
        <pc:chgData name="Cai Jun" userId="57e790d697ad4281" providerId="LiveId" clId="{3CF2902C-4E92-427E-8E07-A541F95A63E3}" dt="2020-06-29T01:39:30.073" v="15" actId="47"/>
        <pc:sldMkLst>
          <pc:docMk/>
          <pc:sldMk cId="0" sldId="462"/>
        </pc:sldMkLst>
      </pc:sldChg>
      <pc:sldChg chg="del">
        <pc:chgData name="Cai Jun" userId="57e790d697ad4281" providerId="LiveId" clId="{3CF2902C-4E92-427E-8E07-A541F95A63E3}" dt="2020-06-29T01:39:30.440" v="17" actId="47"/>
        <pc:sldMkLst>
          <pc:docMk/>
          <pc:sldMk cId="0" sldId="463"/>
        </pc:sldMkLst>
      </pc:sldChg>
      <pc:sldChg chg="del">
        <pc:chgData name="Cai Jun" userId="57e790d697ad4281" providerId="LiveId" clId="{3CF2902C-4E92-427E-8E07-A541F95A63E3}" dt="2020-06-29T01:39:30.769" v="19" actId="47"/>
        <pc:sldMkLst>
          <pc:docMk/>
          <pc:sldMk cId="0" sldId="464"/>
        </pc:sldMkLst>
      </pc:sldChg>
      <pc:sldChg chg="del">
        <pc:chgData name="Cai Jun" userId="57e790d697ad4281" providerId="LiveId" clId="{3CF2902C-4E92-427E-8E07-A541F95A63E3}" dt="2020-06-29T01:39:31.435" v="20" actId="47"/>
        <pc:sldMkLst>
          <pc:docMk/>
          <pc:sldMk cId="0" sldId="465"/>
        </pc:sldMkLst>
      </pc:sldChg>
      <pc:sldChg chg="del">
        <pc:chgData name="Cai Jun" userId="57e790d697ad4281" providerId="LiveId" clId="{3CF2902C-4E92-427E-8E07-A541F95A63E3}" dt="2020-06-29T01:39:33.343" v="26" actId="47"/>
        <pc:sldMkLst>
          <pc:docMk/>
          <pc:sldMk cId="0" sldId="466"/>
        </pc:sldMkLst>
      </pc:sldChg>
      <pc:sldChg chg="del">
        <pc:chgData name="Cai Jun" userId="57e790d697ad4281" providerId="LiveId" clId="{3CF2902C-4E92-427E-8E07-A541F95A63E3}" dt="2020-06-29T01:39:26.761" v="4" actId="47"/>
        <pc:sldMkLst>
          <pc:docMk/>
          <pc:sldMk cId="0" sldId="469"/>
        </pc:sldMkLst>
      </pc:sldChg>
      <pc:sldChg chg="del">
        <pc:chgData name="Cai Jun" userId="57e790d697ad4281" providerId="LiveId" clId="{3CF2902C-4E92-427E-8E07-A541F95A63E3}" dt="2020-06-29T01:39:26.897" v="5" actId="47"/>
        <pc:sldMkLst>
          <pc:docMk/>
          <pc:sldMk cId="0" sldId="470"/>
        </pc:sldMkLst>
      </pc:sldChg>
      <pc:sldChg chg="del">
        <pc:chgData name="Cai Jun" userId="57e790d697ad4281" providerId="LiveId" clId="{3CF2902C-4E92-427E-8E07-A541F95A63E3}" dt="2020-06-29T01:39:26.574" v="3" actId="47"/>
        <pc:sldMkLst>
          <pc:docMk/>
          <pc:sldMk cId="0" sldId="471"/>
        </pc:sldMkLst>
      </pc:sldChg>
      <pc:sldChg chg="del">
        <pc:chgData name="Cai Jun" userId="57e790d697ad4281" providerId="LiveId" clId="{3CF2902C-4E92-427E-8E07-A541F95A63E3}" dt="2020-06-29T01:39:28.189" v="9" actId="47"/>
        <pc:sldMkLst>
          <pc:docMk/>
          <pc:sldMk cId="0" sldId="472"/>
        </pc:sldMkLst>
      </pc:sldChg>
      <pc:sldChg chg="del">
        <pc:chgData name="Cai Jun" userId="57e790d697ad4281" providerId="LiveId" clId="{3CF2902C-4E92-427E-8E07-A541F95A63E3}" dt="2020-06-29T01:39:26.277" v="1" actId="47"/>
        <pc:sldMkLst>
          <pc:docMk/>
          <pc:sldMk cId="0" sldId="473"/>
        </pc:sldMkLst>
      </pc:sldChg>
      <pc:sldChg chg="del">
        <pc:chgData name="Cai Jun" userId="57e790d697ad4281" providerId="LiveId" clId="{3CF2902C-4E92-427E-8E07-A541F95A63E3}" dt="2020-06-29T01:39:31.623" v="21" actId="47"/>
        <pc:sldMkLst>
          <pc:docMk/>
          <pc:sldMk cId="0" sldId="475"/>
        </pc:sldMkLst>
      </pc:sldChg>
      <pc:sldChg chg="del">
        <pc:chgData name="Cai Jun" userId="57e790d697ad4281" providerId="LiveId" clId="{3CF2902C-4E92-427E-8E07-A541F95A63E3}" dt="2020-06-29T01:39:30.237" v="16" actId="47"/>
        <pc:sldMkLst>
          <pc:docMk/>
          <pc:sldMk cId="0" sldId="476"/>
        </pc:sldMkLst>
      </pc:sldChg>
    </pc:docChg>
  </pc:docChgLst>
  <pc:docChgLst>
    <pc:chgData name="Jun Cai" userId="57e790d697ad4281" providerId="LiveId" clId="{C0D96B50-513D-4855-9FA9-DF419F058E95}"/>
    <pc:docChg chg="modSld">
      <pc:chgData name="Jun Cai" userId="57e790d697ad4281" providerId="LiveId" clId="{C0D96B50-513D-4855-9FA9-DF419F058E95}" dt="2019-12-17T01:06:48.493" v="164"/>
      <pc:docMkLst>
        <pc:docMk/>
      </pc:docMkLst>
      <pc:sldChg chg="modSp">
        <pc:chgData name="Jun Cai" userId="57e790d697ad4281" providerId="LiveId" clId="{C0D96B50-513D-4855-9FA9-DF419F058E95}" dt="2019-12-17T01:01:14.357" v="106" actId="207"/>
        <pc:sldMkLst>
          <pc:docMk/>
          <pc:sldMk cId="0" sldId="420"/>
        </pc:sldMkLst>
        <pc:spChg chg="mod">
          <ac:chgData name="Jun Cai" userId="57e790d697ad4281" providerId="LiveId" clId="{C0D96B50-513D-4855-9FA9-DF419F058E95}" dt="2019-12-17T01:01:14.357" v="106" actId="207"/>
          <ac:spMkLst>
            <pc:docMk/>
            <pc:sldMk cId="0" sldId="420"/>
            <ac:spMk id="9226" creationId="{00000000-0000-0000-0000-000000000000}"/>
          </ac:spMkLst>
        </pc:spChg>
        <pc:grpChg chg="mod">
          <ac:chgData name="Jun Cai" userId="57e790d697ad4281" providerId="LiveId" clId="{C0D96B50-513D-4855-9FA9-DF419F058E95}" dt="2019-12-17T01:01:09.829" v="105"/>
          <ac:grpSpMkLst>
            <pc:docMk/>
            <pc:sldMk cId="0" sldId="420"/>
            <ac:grpSpMk id="9224" creationId="{00000000-0000-0000-0000-000000000000}"/>
          </ac:grpSpMkLst>
        </pc:grpChg>
      </pc:sldChg>
      <pc:sldChg chg="modSp">
        <pc:chgData name="Jun Cai" userId="57e790d697ad4281" providerId="LiveId" clId="{C0D96B50-513D-4855-9FA9-DF419F058E95}" dt="2019-12-17T01:02:19.169" v="115" actId="14100"/>
        <pc:sldMkLst>
          <pc:docMk/>
          <pc:sldMk cId="0" sldId="423"/>
        </pc:sldMkLst>
        <pc:spChg chg="mod">
          <ac:chgData name="Jun Cai" userId="57e790d697ad4281" providerId="LiveId" clId="{C0D96B50-513D-4855-9FA9-DF419F058E95}" dt="2019-12-17T01:02:19.169" v="115" actId="14100"/>
          <ac:spMkLst>
            <pc:docMk/>
            <pc:sldMk cId="0" sldId="423"/>
            <ac:spMk id="13318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1:03:10.582" v="134" actId="207"/>
        <pc:sldMkLst>
          <pc:docMk/>
          <pc:sldMk cId="0" sldId="424"/>
        </pc:sldMkLst>
        <pc:spChg chg="mod">
          <ac:chgData name="Jun Cai" userId="57e790d697ad4281" providerId="LiveId" clId="{C0D96B50-513D-4855-9FA9-DF419F058E95}" dt="2019-12-17T01:03:10.582" v="134" actId="207"/>
          <ac:spMkLst>
            <pc:docMk/>
            <pc:sldMk cId="0" sldId="424"/>
            <ac:spMk id="14340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1:03:35.261" v="138" actId="120"/>
        <pc:sldMkLst>
          <pc:docMk/>
          <pc:sldMk cId="0" sldId="425"/>
        </pc:sldMkLst>
        <pc:spChg chg="mod">
          <ac:chgData name="Jun Cai" userId="57e790d697ad4281" providerId="LiveId" clId="{C0D96B50-513D-4855-9FA9-DF419F058E95}" dt="2019-12-17T01:03:35.261" v="138" actId="120"/>
          <ac:spMkLst>
            <pc:docMk/>
            <pc:sldMk cId="0" sldId="425"/>
            <ac:spMk id="15378" creationId="{00000000-0000-0000-0000-000000000000}"/>
          </ac:spMkLst>
        </pc:spChg>
        <pc:grpChg chg="mod">
          <ac:chgData name="Jun Cai" userId="57e790d697ad4281" providerId="LiveId" clId="{C0D96B50-513D-4855-9FA9-DF419F058E95}" dt="2019-12-17T01:03:33.690" v="137" actId="14100"/>
          <ac:grpSpMkLst>
            <pc:docMk/>
            <pc:sldMk cId="0" sldId="425"/>
            <ac:grpSpMk id="163848" creationId="{00000000-0000-0000-0000-000000000000}"/>
          </ac:grpSpMkLst>
        </pc:grpChg>
      </pc:sldChg>
      <pc:sldChg chg="modSp">
        <pc:chgData name="Jun Cai" userId="57e790d697ad4281" providerId="LiveId" clId="{C0D96B50-513D-4855-9FA9-DF419F058E95}" dt="2019-12-17T01:06:02.832" v="161" actId="20577"/>
        <pc:sldMkLst>
          <pc:docMk/>
          <pc:sldMk cId="0" sldId="465"/>
        </pc:sldMkLst>
        <pc:spChg chg="mod">
          <ac:chgData name="Jun Cai" userId="57e790d697ad4281" providerId="LiveId" clId="{C0D96B50-513D-4855-9FA9-DF419F058E95}" dt="2019-12-17T01:06:02.832" v="161" actId="20577"/>
          <ac:spMkLst>
            <pc:docMk/>
            <pc:sldMk cId="0" sldId="465"/>
            <ac:spMk id="23560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1:06:48.493" v="164"/>
        <pc:sldMkLst>
          <pc:docMk/>
          <pc:sldMk cId="0" sldId="466"/>
        </pc:sldMkLst>
        <pc:grpChg chg="mod">
          <ac:chgData name="Jun Cai" userId="57e790d697ad4281" providerId="LiveId" clId="{C0D96B50-513D-4855-9FA9-DF419F058E95}" dt="2019-12-17T01:06:48.493" v="164"/>
          <ac:grpSpMkLst>
            <pc:docMk/>
            <pc:sldMk cId="0" sldId="466"/>
            <ac:grpSpMk id="29703" creationId="{00000000-0000-0000-0000-000000000000}"/>
          </ac:grpSpMkLst>
        </pc:grpChg>
        <pc:graphicFrameChg chg="mod">
          <ac:chgData name="Jun Cai" userId="57e790d697ad4281" providerId="LiveId" clId="{C0D96B50-513D-4855-9FA9-DF419F058E95}" dt="2019-12-17T01:06:48.493" v="164"/>
          <ac:graphicFrameMkLst>
            <pc:docMk/>
            <pc:sldMk cId="0" sldId="466"/>
            <ac:graphicFrameMk id="29705" creationId="{00000000-0000-0000-0000-000000000000}"/>
          </ac:graphicFrameMkLst>
        </pc:graphicFrameChg>
      </pc:sldChg>
      <pc:sldChg chg="modSp">
        <pc:chgData name="Jun Cai" userId="57e790d697ad4281" providerId="LiveId" clId="{C0D96B50-513D-4855-9FA9-DF419F058E95}" dt="2019-12-17T00:59:53.982" v="97" actId="1035"/>
        <pc:sldMkLst>
          <pc:docMk/>
          <pc:sldMk cId="0" sldId="469"/>
        </pc:sldMkLst>
        <pc:spChg chg="mod">
          <ac:chgData name="Jun Cai" userId="57e790d697ad4281" providerId="LiveId" clId="{C0D96B50-513D-4855-9FA9-DF419F058E95}" dt="2019-12-17T00:59:38.590" v="86" actId="207"/>
          <ac:spMkLst>
            <pc:docMk/>
            <pc:sldMk cId="0" sldId="469"/>
            <ac:spMk id="7175" creationId="{00000000-0000-0000-0000-000000000000}"/>
          </ac:spMkLst>
        </pc:spChg>
        <pc:graphicFrameChg chg="mod">
          <ac:chgData name="Jun Cai" userId="57e790d697ad4281" providerId="LiveId" clId="{C0D96B50-513D-4855-9FA9-DF419F058E95}" dt="2019-12-17T00:59:53.982" v="97" actId="1035"/>
          <ac:graphicFrameMkLst>
            <pc:docMk/>
            <pc:sldMk cId="0" sldId="469"/>
            <ac:graphicFrameMk id="7174" creationId="{00000000-0000-0000-0000-000000000000}"/>
          </ac:graphicFrameMkLst>
        </pc:graphicFrameChg>
      </pc:sldChg>
      <pc:sldChg chg="modSp">
        <pc:chgData name="Jun Cai" userId="57e790d697ad4281" providerId="LiveId" clId="{C0D96B50-513D-4855-9FA9-DF419F058E95}" dt="2019-12-17T01:00:31.747" v="104" actId="14100"/>
        <pc:sldMkLst>
          <pc:docMk/>
          <pc:sldMk cId="0" sldId="470"/>
        </pc:sldMkLst>
        <pc:spChg chg="mod">
          <ac:chgData name="Jun Cai" userId="57e790d697ad4281" providerId="LiveId" clId="{C0D96B50-513D-4855-9FA9-DF419F058E95}" dt="2019-12-17T01:00:31.747" v="104" actId="14100"/>
          <ac:spMkLst>
            <pc:docMk/>
            <pc:sldMk cId="0" sldId="470"/>
            <ac:spMk id="8196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0:59:03.223" v="52" actId="1036"/>
        <pc:sldMkLst>
          <pc:docMk/>
          <pc:sldMk cId="0" sldId="471"/>
        </pc:sldMkLst>
        <pc:grpChg chg="mod">
          <ac:chgData name="Jun Cai" userId="57e790d697ad4281" providerId="LiveId" clId="{C0D96B50-513D-4855-9FA9-DF419F058E95}" dt="2019-12-17T00:58:23.965" v="44" actId="1038"/>
          <ac:grpSpMkLst>
            <pc:docMk/>
            <pc:sldMk cId="0" sldId="471"/>
            <ac:grpSpMk id="6151" creationId="{00000000-0000-0000-0000-000000000000}"/>
          </ac:grpSpMkLst>
        </pc:grpChg>
        <pc:graphicFrameChg chg="mod">
          <ac:chgData name="Jun Cai" userId="57e790d697ad4281" providerId="LiveId" clId="{C0D96B50-513D-4855-9FA9-DF419F058E95}" dt="2019-12-17T00:59:03.223" v="52" actId="1036"/>
          <ac:graphicFrameMkLst>
            <pc:docMk/>
            <pc:sldMk cId="0" sldId="471"/>
            <ac:graphicFrameMk id="6149" creationId="{00000000-0000-0000-0000-000000000000}"/>
          </ac:graphicFrameMkLst>
        </pc:graphicFrameChg>
        <pc:graphicFrameChg chg="mod">
          <ac:chgData name="Jun Cai" userId="57e790d697ad4281" providerId="LiveId" clId="{C0D96B50-513D-4855-9FA9-DF419F058E95}" dt="2019-12-17T00:58:09.614" v="2"/>
          <ac:graphicFrameMkLst>
            <pc:docMk/>
            <pc:sldMk cId="0" sldId="471"/>
            <ac:graphicFrameMk id="6152" creationId="{00000000-0000-0000-0000-000000000000}"/>
          </ac:graphicFrameMkLst>
        </pc:graphicFrameChg>
        <pc:cxnChg chg="mod">
          <ac:chgData name="Jun Cai" userId="57e790d697ad4281" providerId="LiveId" clId="{C0D96B50-513D-4855-9FA9-DF419F058E95}" dt="2019-12-17T00:58:23.965" v="44" actId="1038"/>
          <ac:cxnSpMkLst>
            <pc:docMk/>
            <pc:sldMk cId="0" sldId="471"/>
            <ac:cxnSpMk id="6153" creationId="{00000000-0000-0000-0000-000000000000}"/>
          </ac:cxnSpMkLst>
        </pc:cxnChg>
        <pc:cxnChg chg="mod">
          <ac:chgData name="Jun Cai" userId="57e790d697ad4281" providerId="LiveId" clId="{C0D96B50-513D-4855-9FA9-DF419F058E95}" dt="2019-12-17T00:58:23.965" v="44" actId="1038"/>
          <ac:cxnSpMkLst>
            <pc:docMk/>
            <pc:sldMk cId="0" sldId="471"/>
            <ac:cxnSpMk id="6154" creationId="{00000000-0000-0000-0000-000000000000}"/>
          </ac:cxnSpMkLst>
        </pc:cxnChg>
      </pc:sldChg>
    </pc:docChg>
  </pc:docChgLst>
  <pc:docChgLst>
    <pc:chgData name="CAI JUN" userId="08ce88e1165b00db" providerId="LiveId" clId="{0FB8A9FC-DD5B-44BB-BB85-3B571AC7B7E1}"/>
    <pc:docChg chg="undo custSel modSld">
      <pc:chgData name="CAI JUN" userId="08ce88e1165b00db" providerId="LiveId" clId="{0FB8A9FC-DD5B-44BB-BB85-3B571AC7B7E1}" dt="2020-06-09T01:55:06.873" v="1075"/>
      <pc:docMkLst>
        <pc:docMk/>
      </pc:docMkLst>
      <pc:sldChg chg="modSp mod">
        <pc:chgData name="CAI JUN" userId="08ce88e1165b00db" providerId="LiveId" clId="{0FB8A9FC-DD5B-44BB-BB85-3B571AC7B7E1}" dt="2020-06-09T00:35:07.958" v="47" actId="1076"/>
        <pc:sldMkLst>
          <pc:docMk/>
          <pc:sldMk cId="0" sldId="418"/>
        </pc:sldMkLst>
        <pc:graphicFrameChg chg="mod">
          <ac:chgData name="CAI JUN" userId="08ce88e1165b00db" providerId="LiveId" clId="{0FB8A9FC-DD5B-44BB-BB85-3B571AC7B7E1}" dt="2020-06-09T00:35:07.958" v="47" actId="1076"/>
          <ac:graphicFrameMkLst>
            <pc:docMk/>
            <pc:sldMk cId="0" sldId="418"/>
            <ac:graphicFrameMk id="3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41.208" v="42"/>
          <ac:graphicFrameMkLst>
            <pc:docMk/>
            <pc:sldMk cId="0" sldId="418"/>
            <ac:graphicFrameMk id="512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34.193" v="40"/>
          <ac:graphicFrameMkLst>
            <pc:docMk/>
            <pc:sldMk cId="0" sldId="418"/>
            <ac:graphicFrameMk id="512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56.630" v="44"/>
          <ac:graphicFrameMkLst>
            <pc:docMk/>
            <pc:sldMk cId="0" sldId="418"/>
            <ac:graphicFrameMk id="512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25.443" v="38"/>
          <ac:graphicFrameMkLst>
            <pc:docMk/>
            <pc:sldMk cId="0" sldId="418"/>
            <ac:graphicFrameMk id="5132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38:10.708" v="98"/>
        <pc:sldMkLst>
          <pc:docMk/>
          <pc:sldMk cId="0" sldId="420"/>
        </pc:sldMkLst>
        <pc:spChg chg="mod">
          <ac:chgData name="CAI JUN" userId="08ce88e1165b00db" providerId="LiveId" clId="{0FB8A9FC-DD5B-44BB-BB85-3B571AC7B7E1}" dt="2020-06-09T00:38:07.396" v="96"/>
          <ac:spMkLst>
            <pc:docMk/>
            <pc:sldMk cId="0" sldId="420"/>
            <ac:spMk id="9230" creationId="{00000000-0000-0000-0000-000000000000}"/>
          </ac:spMkLst>
        </pc:spChg>
        <pc:spChg chg="mod">
          <ac:chgData name="CAI JUN" userId="08ce88e1165b00db" providerId="LiveId" clId="{0FB8A9FC-DD5B-44BB-BB85-3B571AC7B7E1}" dt="2020-06-09T00:38:10.708" v="98"/>
          <ac:spMkLst>
            <pc:docMk/>
            <pc:sldMk cId="0" sldId="420"/>
            <ac:spMk id="9232" creationId="{00000000-0000-0000-0000-000000000000}"/>
          </ac:spMkLst>
        </pc:spChg>
        <pc:grpChg chg="mod">
          <ac:chgData name="CAI JUN" userId="08ce88e1165b00db" providerId="LiveId" clId="{0FB8A9FC-DD5B-44BB-BB85-3B571AC7B7E1}" dt="2020-06-09T00:37:56.693" v="89"/>
          <ac:grpSpMkLst>
            <pc:docMk/>
            <pc:sldMk cId="0" sldId="420"/>
            <ac:grpSpMk id="9218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38:10.708" v="98"/>
          <ac:grpSpMkLst>
            <pc:docMk/>
            <pc:sldMk cId="0" sldId="420"/>
            <ac:grpSpMk id="9219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38:07.396" v="96"/>
          <ac:grpSpMkLst>
            <pc:docMk/>
            <pc:sldMk cId="0" sldId="420"/>
            <ac:grpSpMk id="922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37:56.693" v="89"/>
          <ac:grpSpMkLst>
            <pc:docMk/>
            <pc:sldMk cId="0" sldId="420"/>
            <ac:grpSpMk id="923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8:03.490" v="94"/>
          <ac:graphicFrameMkLst>
            <pc:docMk/>
            <pc:sldMk cId="0" sldId="420"/>
            <ac:graphicFrameMk id="922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00.427" v="92"/>
          <ac:graphicFrameMkLst>
            <pc:docMk/>
            <pc:sldMk cId="0" sldId="420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07.396" v="96"/>
          <ac:graphicFrameMkLst>
            <pc:docMk/>
            <pc:sldMk cId="0" sldId="420"/>
            <ac:graphicFrameMk id="922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10.708" v="98"/>
          <ac:graphicFrameMkLst>
            <pc:docMk/>
            <pc:sldMk cId="0" sldId="420"/>
            <ac:graphicFrameMk id="923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56.693" v="89"/>
          <ac:graphicFrameMkLst>
            <pc:docMk/>
            <pc:sldMk cId="0" sldId="420"/>
            <ac:graphicFrameMk id="923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56.693" v="89"/>
          <ac:graphicFrameMkLst>
            <pc:docMk/>
            <pc:sldMk cId="0" sldId="420"/>
            <ac:graphicFrameMk id="923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56.693" v="89"/>
          <ac:graphicFrameMkLst>
            <pc:docMk/>
            <pc:sldMk cId="0" sldId="420"/>
            <ac:graphicFrameMk id="9236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38:26.474" v="105"/>
        <pc:sldMkLst>
          <pc:docMk/>
          <pc:sldMk cId="0" sldId="421"/>
        </pc:sldMkLst>
        <pc:spChg chg="mod">
          <ac:chgData name="CAI JUN" userId="08ce88e1165b00db" providerId="LiveId" clId="{0FB8A9FC-DD5B-44BB-BB85-3B571AC7B7E1}" dt="2020-06-09T00:38:26.474" v="105"/>
          <ac:spMkLst>
            <pc:docMk/>
            <pc:sldMk cId="0" sldId="421"/>
            <ac:spMk id="10247" creationId="{00000000-0000-0000-0000-000000000000}"/>
          </ac:spMkLst>
        </pc:spChg>
        <pc:grpChg chg="mod">
          <ac:chgData name="CAI JUN" userId="08ce88e1165b00db" providerId="LiveId" clId="{0FB8A9FC-DD5B-44BB-BB85-3B571AC7B7E1}" dt="2020-06-09T00:38:26.474" v="105"/>
          <ac:grpSpMkLst>
            <pc:docMk/>
            <pc:sldMk cId="0" sldId="421"/>
            <ac:grpSpMk id="10245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8:22.927" v="103"/>
          <ac:graphicFrameMkLst>
            <pc:docMk/>
            <pc:sldMk cId="0" sldId="421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19.255" v="101"/>
          <ac:graphicFrameMkLst>
            <pc:docMk/>
            <pc:sldMk cId="0" sldId="421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26.474" v="105"/>
          <ac:graphicFrameMkLst>
            <pc:docMk/>
            <pc:sldMk cId="0" sldId="421"/>
            <ac:graphicFrameMk id="10246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0:02.880" v="124"/>
        <pc:sldMkLst>
          <pc:docMk/>
          <pc:sldMk cId="0" sldId="422"/>
        </pc:sldMkLst>
        <pc:grpChg chg="mod">
          <ac:chgData name="CAI JUN" userId="08ce88e1165b00db" providerId="LiveId" clId="{0FB8A9FC-DD5B-44BB-BB85-3B571AC7B7E1}" dt="2020-06-09T00:39:15.677" v="115"/>
          <ac:grpSpMkLst>
            <pc:docMk/>
            <pc:sldMk cId="0" sldId="422"/>
            <ac:grpSpMk id="11272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9:33.521" v="120"/>
          <ac:graphicFrameMkLst>
            <pc:docMk/>
            <pc:sldMk cId="0" sldId="422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24.740" v="118"/>
          <ac:graphicFrameMkLst>
            <pc:docMk/>
            <pc:sldMk cId="0" sldId="422"/>
            <ac:graphicFrameMk id="112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48.818" v="109"/>
          <ac:graphicFrameMkLst>
            <pc:docMk/>
            <pc:sldMk cId="0" sldId="422"/>
            <ac:graphicFrameMk id="112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0:02.880" v="124"/>
          <ac:graphicFrameMkLst>
            <pc:docMk/>
            <pc:sldMk cId="0" sldId="422"/>
            <ac:graphicFrameMk id="1127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55.115" v="122"/>
          <ac:graphicFrameMkLst>
            <pc:docMk/>
            <pc:sldMk cId="0" sldId="422"/>
            <ac:graphicFrameMk id="1127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15.677" v="115"/>
          <ac:graphicFrameMkLst>
            <pc:docMk/>
            <pc:sldMk cId="0" sldId="422"/>
            <ac:graphicFrameMk id="1127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15.677" v="115"/>
          <ac:graphicFrameMkLst>
            <pc:docMk/>
            <pc:sldMk cId="0" sldId="422"/>
            <ac:graphicFrameMk id="1127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15.677" v="115"/>
          <ac:graphicFrameMkLst>
            <pc:docMk/>
            <pc:sldMk cId="0" sldId="422"/>
            <ac:graphicFrameMk id="1127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40.083" v="107"/>
          <ac:graphicFrameMkLst>
            <pc:docMk/>
            <pc:sldMk cId="0" sldId="422"/>
            <ac:graphicFrameMk id="11281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2:03.177" v="147"/>
        <pc:sldMkLst>
          <pc:docMk/>
          <pc:sldMk cId="0" sldId="423"/>
        </pc:sldMkLst>
        <pc:spChg chg="mod">
          <ac:chgData name="CAI JUN" userId="08ce88e1165b00db" providerId="LiveId" clId="{0FB8A9FC-DD5B-44BB-BB85-3B571AC7B7E1}" dt="2020-06-09T00:41:22.177" v="140"/>
          <ac:spMkLst>
            <pc:docMk/>
            <pc:sldMk cId="0" sldId="423"/>
            <ac:spMk id="13319" creationId="{00000000-0000-0000-0000-000000000000}"/>
          </ac:spMkLst>
        </pc:spChg>
        <pc:spChg chg="mod">
          <ac:chgData name="CAI JUN" userId="08ce88e1165b00db" providerId="LiveId" clId="{0FB8A9FC-DD5B-44BB-BB85-3B571AC7B7E1}" dt="2020-06-09T00:42:01.865" v="146"/>
          <ac:spMkLst>
            <pc:docMk/>
            <pc:sldMk cId="0" sldId="423"/>
            <ac:spMk id="13321" creationId="{00000000-0000-0000-0000-000000000000}"/>
          </ac:spMkLst>
        </pc:spChg>
        <pc:grpChg chg="mod">
          <ac:chgData name="CAI JUN" userId="08ce88e1165b00db" providerId="LiveId" clId="{0FB8A9FC-DD5B-44BB-BB85-3B571AC7B7E1}" dt="2020-06-09T00:41:40.365" v="144"/>
          <ac:grpSpMkLst>
            <pc:docMk/>
            <pc:sldMk cId="0" sldId="423"/>
            <ac:grpSpMk id="1331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1:22.177" v="140"/>
          <ac:grpSpMkLst>
            <pc:docMk/>
            <pc:sldMk cId="0" sldId="423"/>
            <ac:grpSpMk id="13317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2:01.865" v="146"/>
          <ac:grpSpMkLst>
            <pc:docMk/>
            <pc:sldMk cId="0" sldId="423"/>
            <ac:grpSpMk id="16179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1:22.177" v="140"/>
          <ac:graphicFrameMkLst>
            <pc:docMk/>
            <pc:sldMk cId="0" sldId="423"/>
            <ac:graphicFrameMk id="1332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03.177" v="147"/>
          <ac:graphicFrameMkLst>
            <pc:docMk/>
            <pc:sldMk cId="0" sldId="423"/>
            <ac:graphicFrameMk id="1332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40.365" v="144"/>
          <ac:graphicFrameMkLst>
            <pc:docMk/>
            <pc:sldMk cId="0" sldId="423"/>
            <ac:graphicFrameMk id="1332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40.365" v="144"/>
          <ac:graphicFrameMkLst>
            <pc:docMk/>
            <pc:sldMk cId="0" sldId="423"/>
            <ac:graphicFrameMk id="1332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2:55.771" v="156"/>
        <pc:sldMkLst>
          <pc:docMk/>
          <pc:sldMk cId="0" sldId="424"/>
        </pc:sldMkLst>
        <pc:spChg chg="mod">
          <ac:chgData name="CAI JUN" userId="08ce88e1165b00db" providerId="LiveId" clId="{0FB8A9FC-DD5B-44BB-BB85-3B571AC7B7E1}" dt="2020-06-09T00:42:28.396" v="149"/>
          <ac:spMkLst>
            <pc:docMk/>
            <pc:sldMk cId="0" sldId="424"/>
            <ac:spMk id="14346" creationId="{00000000-0000-0000-0000-000000000000}"/>
          </ac:spMkLst>
        </pc:spChg>
        <pc:grpChg chg="mod">
          <ac:chgData name="CAI JUN" userId="08ce88e1165b00db" providerId="LiveId" clId="{0FB8A9FC-DD5B-44BB-BB85-3B571AC7B7E1}" dt="2020-06-09T00:42:28.396" v="149"/>
          <ac:grpSpMkLst>
            <pc:docMk/>
            <pc:sldMk cId="0" sldId="424"/>
            <ac:grpSpMk id="1433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2:55.771" v="156"/>
          <ac:graphicFrameMkLst>
            <pc:docMk/>
            <pc:sldMk cId="0" sldId="424"/>
            <ac:graphicFrameMk id="1434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28.396" v="149"/>
          <ac:graphicFrameMkLst>
            <pc:docMk/>
            <pc:sldMk cId="0" sldId="424"/>
            <ac:graphicFrameMk id="1434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36.974" v="152"/>
          <ac:graphicFrameMkLst>
            <pc:docMk/>
            <pc:sldMk cId="0" sldId="424"/>
            <ac:graphicFrameMk id="16282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45.099" v="154"/>
          <ac:graphicFrameMkLst>
            <pc:docMk/>
            <pc:sldMk cId="0" sldId="424"/>
            <ac:graphicFrameMk id="162833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4:17.490" v="172"/>
        <pc:sldMkLst>
          <pc:docMk/>
          <pc:sldMk cId="0" sldId="425"/>
        </pc:sldMkLst>
        <pc:spChg chg="mod">
          <ac:chgData name="CAI JUN" userId="08ce88e1165b00db" providerId="LiveId" clId="{0FB8A9FC-DD5B-44BB-BB85-3B571AC7B7E1}" dt="2020-06-09T00:44:00.755" v="167"/>
          <ac:spMkLst>
            <pc:docMk/>
            <pc:sldMk cId="0" sldId="425"/>
            <ac:spMk id="15372" creationId="{00000000-0000-0000-0000-000000000000}"/>
          </ac:spMkLst>
        </pc:spChg>
        <pc:spChg chg="mod">
          <ac:chgData name="CAI JUN" userId="08ce88e1165b00db" providerId="LiveId" clId="{0FB8A9FC-DD5B-44BB-BB85-3B571AC7B7E1}" dt="2020-06-09T00:44:16.115" v="171"/>
          <ac:spMkLst>
            <pc:docMk/>
            <pc:sldMk cId="0" sldId="425"/>
            <ac:spMk id="15374" creationId="{00000000-0000-0000-0000-000000000000}"/>
          </ac:spMkLst>
        </pc:spChg>
        <pc:grpChg chg="mod">
          <ac:chgData name="CAI JUN" userId="08ce88e1165b00db" providerId="LiveId" clId="{0FB8A9FC-DD5B-44BB-BB85-3B571AC7B7E1}" dt="2020-06-09T00:44:00.755" v="167"/>
          <ac:grpSpMkLst>
            <pc:docMk/>
            <pc:sldMk cId="0" sldId="425"/>
            <ac:grpSpMk id="2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3:33.505" v="163"/>
          <ac:grpSpMkLst>
            <pc:docMk/>
            <pc:sldMk cId="0" sldId="425"/>
            <ac:grpSpMk id="15362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4:16.115" v="171"/>
          <ac:grpSpMkLst>
            <pc:docMk/>
            <pc:sldMk cId="0" sldId="425"/>
            <ac:grpSpMk id="163856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3:42.255" v="165"/>
          <ac:graphicFrameMkLst>
            <pc:docMk/>
            <pc:sldMk cId="0" sldId="425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00.755" v="167"/>
          <ac:graphicFrameMkLst>
            <pc:docMk/>
            <pc:sldMk cId="0" sldId="425"/>
            <ac:graphicFrameMk id="153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17.490" v="172"/>
          <ac:graphicFrameMkLst>
            <pc:docMk/>
            <pc:sldMk cId="0" sldId="425"/>
            <ac:graphicFrameMk id="1537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3:33.505" v="163"/>
          <ac:graphicFrameMkLst>
            <pc:docMk/>
            <pc:sldMk cId="0" sldId="425"/>
            <ac:graphicFrameMk id="1537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3:33.505" v="163"/>
          <ac:graphicFrameMkLst>
            <pc:docMk/>
            <pc:sldMk cId="0" sldId="425"/>
            <ac:graphicFrameMk id="1538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3:33.505" v="163"/>
          <ac:graphicFrameMkLst>
            <pc:docMk/>
            <pc:sldMk cId="0" sldId="425"/>
            <ac:graphicFrameMk id="1538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09.880" v="169"/>
          <ac:graphicFrameMkLst>
            <pc:docMk/>
            <pc:sldMk cId="0" sldId="425"/>
            <ac:graphicFrameMk id="16384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4:43.755" v="180"/>
        <pc:sldMkLst>
          <pc:docMk/>
          <pc:sldMk cId="0" sldId="426"/>
        </pc:sldMkLst>
        <pc:spChg chg="mod">
          <ac:chgData name="CAI JUN" userId="08ce88e1165b00db" providerId="LiveId" clId="{0FB8A9FC-DD5B-44BB-BB85-3B571AC7B7E1}" dt="2020-06-09T00:44:43.755" v="180"/>
          <ac:spMkLst>
            <pc:docMk/>
            <pc:sldMk cId="0" sldId="426"/>
            <ac:spMk id="16392" creationId="{00000000-0000-0000-0000-000000000000}"/>
          </ac:spMkLst>
        </pc:spChg>
        <pc:spChg chg="mod">
          <ac:chgData name="CAI JUN" userId="08ce88e1165b00db" providerId="LiveId" clId="{0FB8A9FC-DD5B-44BB-BB85-3B571AC7B7E1}" dt="2020-06-09T00:44:43.755" v="180"/>
          <ac:spMkLst>
            <pc:docMk/>
            <pc:sldMk cId="0" sldId="426"/>
            <ac:spMk id="16394" creationId="{00000000-0000-0000-0000-000000000000}"/>
          </ac:spMkLst>
        </pc:spChg>
        <pc:spChg chg="mod">
          <ac:chgData name="CAI JUN" userId="08ce88e1165b00db" providerId="LiveId" clId="{0FB8A9FC-DD5B-44BB-BB85-3B571AC7B7E1}" dt="2020-06-09T00:44:39.271" v="178"/>
          <ac:spMkLst>
            <pc:docMk/>
            <pc:sldMk cId="0" sldId="426"/>
            <ac:spMk id="16395" creationId="{00000000-0000-0000-0000-000000000000}"/>
          </ac:spMkLst>
        </pc:spChg>
        <pc:grpChg chg="mod">
          <ac:chgData name="CAI JUN" userId="08ce88e1165b00db" providerId="LiveId" clId="{0FB8A9FC-DD5B-44BB-BB85-3B571AC7B7E1}" dt="2020-06-09T00:44:39.271" v="178"/>
          <ac:grpSpMkLst>
            <pc:docMk/>
            <pc:sldMk cId="0" sldId="426"/>
            <ac:grpSpMk id="16389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4:43.755" v="180"/>
          <ac:grpSpMkLst>
            <pc:docMk/>
            <pc:sldMk cId="0" sldId="426"/>
            <ac:grpSpMk id="1639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4:43.755" v="180"/>
          <ac:grpSpMkLst>
            <pc:docMk/>
            <pc:sldMk cId="0" sldId="426"/>
            <ac:grpSpMk id="16391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4:28.365" v="174"/>
          <ac:graphicFrameMkLst>
            <pc:docMk/>
            <pc:sldMk cId="0" sldId="426"/>
            <ac:graphicFrameMk id="1638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31.177" v="176"/>
          <ac:graphicFrameMkLst>
            <pc:docMk/>
            <pc:sldMk cId="0" sldId="426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43.755" v="180"/>
          <ac:graphicFrameMkLst>
            <pc:docMk/>
            <pc:sldMk cId="0" sldId="426"/>
            <ac:graphicFrameMk id="1639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39.271" v="178"/>
          <ac:graphicFrameMkLst>
            <pc:docMk/>
            <pc:sldMk cId="0" sldId="426"/>
            <ac:graphicFrameMk id="16396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08:41.162" v="440" actId="113"/>
        <pc:sldMkLst>
          <pc:docMk/>
          <pc:sldMk cId="0" sldId="430"/>
        </pc:sldMkLst>
        <pc:spChg chg="mod">
          <ac:chgData name="CAI JUN" userId="08ce88e1165b00db" providerId="LiveId" clId="{0FB8A9FC-DD5B-44BB-BB85-3B571AC7B7E1}" dt="2020-06-09T01:08:41.162" v="440" actId="113"/>
          <ac:spMkLst>
            <pc:docMk/>
            <pc:sldMk cId="0" sldId="430"/>
            <ac:spMk id="21507" creationId="{00000000-0000-0000-0000-000000000000}"/>
          </ac:spMkLst>
        </pc:spChg>
        <pc:spChg chg="mod">
          <ac:chgData name="CAI JUN" userId="08ce88e1165b00db" providerId="LiveId" clId="{0FB8A9FC-DD5B-44BB-BB85-3B571AC7B7E1}" dt="2020-06-09T01:08:37.224" v="439"/>
          <ac:spMkLst>
            <pc:docMk/>
            <pc:sldMk cId="0" sldId="430"/>
            <ac:spMk id="21512" creationId="{00000000-0000-0000-0000-000000000000}"/>
          </ac:spMkLst>
        </pc:spChg>
        <pc:spChg chg="mod">
          <ac:chgData name="CAI JUN" userId="08ce88e1165b00db" providerId="LiveId" clId="{0FB8A9FC-DD5B-44BB-BB85-3B571AC7B7E1}" dt="2020-06-09T01:08:12.443" v="418"/>
          <ac:spMkLst>
            <pc:docMk/>
            <pc:sldMk cId="0" sldId="430"/>
            <ac:spMk id="21513" creationId="{00000000-0000-0000-0000-000000000000}"/>
          </ac:spMkLst>
        </pc:spChg>
        <pc:grpChg chg="mod">
          <ac:chgData name="CAI JUN" userId="08ce88e1165b00db" providerId="LiveId" clId="{0FB8A9FC-DD5B-44BB-BB85-3B571AC7B7E1}" dt="2020-06-09T01:08:12.443" v="418"/>
          <ac:grpSpMkLst>
            <pc:docMk/>
            <pc:sldMk cId="0" sldId="430"/>
            <ac:grpSpMk id="21506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08:37.224" v="439"/>
          <ac:grpSpMkLst>
            <pc:docMk/>
            <pc:sldMk cId="0" sldId="430"/>
            <ac:grpSpMk id="2150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8:31.318" v="437"/>
          <ac:graphicFrameMkLst>
            <pc:docMk/>
            <pc:sldMk cId="0" sldId="430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8:37.224" v="439"/>
          <ac:graphicFrameMkLst>
            <pc:docMk/>
            <pc:sldMk cId="0" sldId="430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8:20.334" v="435" actId="14100"/>
          <ac:graphicFrameMkLst>
            <pc:docMk/>
            <pc:sldMk cId="0" sldId="430"/>
            <ac:graphicFrameMk id="21514" creationId="{00000000-0000-0000-0000-000000000000}"/>
          </ac:graphicFrameMkLst>
        </pc:graphicFrameChg>
      </pc:sldChg>
      <pc:sldChg chg="addSp delSp modSp mod">
        <pc:chgData name="CAI JUN" userId="08ce88e1165b00db" providerId="LiveId" clId="{0FB8A9FC-DD5B-44BB-BB85-3B571AC7B7E1}" dt="2020-06-09T01:00:42.427" v="347"/>
        <pc:sldMkLst>
          <pc:docMk/>
          <pc:sldMk cId="0" sldId="433"/>
        </pc:sldMkLst>
        <pc:spChg chg="mod">
          <ac:chgData name="CAI JUN" userId="08ce88e1165b00db" providerId="LiveId" clId="{0FB8A9FC-DD5B-44BB-BB85-3B571AC7B7E1}" dt="2020-06-09T00:55:25.177" v="281" actId="1076"/>
          <ac:spMkLst>
            <pc:docMk/>
            <pc:sldMk cId="0" sldId="433"/>
            <ac:spMk id="25602" creationId="{00000000-0000-0000-0000-000000000000}"/>
          </ac:spMkLst>
        </pc:spChg>
        <pc:grpChg chg="add mod">
          <ac:chgData name="CAI JUN" userId="08ce88e1165b00db" providerId="LiveId" clId="{0FB8A9FC-DD5B-44BB-BB85-3B571AC7B7E1}" dt="2020-06-09T00:55:25.177" v="281" actId="1076"/>
          <ac:grpSpMkLst>
            <pc:docMk/>
            <pc:sldMk cId="0" sldId="433"/>
            <ac:grpSpMk id="2" creationId="{C7BEB59C-D47C-4D8B-9292-D0331D1415B0}"/>
          </ac:grpSpMkLst>
        </pc:grpChg>
        <pc:graphicFrameChg chg="add mod">
          <ac:chgData name="CAI JUN" userId="08ce88e1165b00db" providerId="LiveId" clId="{0FB8A9FC-DD5B-44BB-BB85-3B571AC7B7E1}" dt="2020-06-09T01:00:42.427" v="347"/>
          <ac:graphicFrameMkLst>
            <pc:docMk/>
            <pc:sldMk cId="0" sldId="433"/>
            <ac:graphicFrameMk id="8" creationId="{3722589B-BEA4-46E7-A278-BDC53A5261BE}"/>
          </ac:graphicFrameMkLst>
        </pc:graphicFrameChg>
        <pc:graphicFrameChg chg="del">
          <ac:chgData name="CAI JUN" userId="08ce88e1165b00db" providerId="LiveId" clId="{0FB8A9FC-DD5B-44BB-BB85-3B571AC7B7E1}" dt="2020-06-09T00:52:28.318" v="261" actId="478"/>
          <ac:graphicFrameMkLst>
            <pc:docMk/>
            <pc:sldMk cId="0" sldId="433"/>
            <ac:graphicFrameMk id="25603" creationId="{00000000-0000-0000-0000-000000000000}"/>
          </ac:graphicFrameMkLst>
        </pc:graphicFrameChg>
        <pc:graphicFrameChg chg="del mod">
          <ac:chgData name="CAI JUN" userId="08ce88e1165b00db" providerId="LiveId" clId="{0FB8A9FC-DD5B-44BB-BB85-3B571AC7B7E1}" dt="2020-06-09T00:54:19.505" v="273" actId="478"/>
          <ac:graphicFrameMkLst>
            <pc:docMk/>
            <pc:sldMk cId="0" sldId="433"/>
            <ac:graphicFrameMk id="25604" creationId="{00000000-0000-0000-0000-000000000000}"/>
          </ac:graphicFrameMkLst>
        </pc:graphicFrameChg>
        <pc:graphicFrameChg chg="del mod">
          <ac:chgData name="CAI JUN" userId="08ce88e1165b00db" providerId="LiveId" clId="{0FB8A9FC-DD5B-44BB-BB85-3B571AC7B7E1}" dt="2020-06-09T00:54:20.396" v="274" actId="478"/>
          <ac:graphicFrameMkLst>
            <pc:docMk/>
            <pc:sldMk cId="0" sldId="433"/>
            <ac:graphicFrameMk id="2560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5:25.177" v="281" actId="1076"/>
          <ac:graphicFrameMkLst>
            <pc:docMk/>
            <pc:sldMk cId="0" sldId="433"/>
            <ac:graphicFrameMk id="25606" creationId="{00000000-0000-0000-0000-000000000000}"/>
          </ac:graphicFrameMkLst>
        </pc:graphicFrameChg>
        <pc:graphicFrameChg chg="del mod">
          <ac:chgData name="CAI JUN" userId="08ce88e1165b00db" providerId="LiveId" clId="{0FB8A9FC-DD5B-44BB-BB85-3B571AC7B7E1}" dt="2020-06-09T00:54:20.943" v="275" actId="478"/>
          <ac:graphicFrameMkLst>
            <pc:docMk/>
            <pc:sldMk cId="0" sldId="433"/>
            <ac:graphicFrameMk id="25607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10:13.313" v="476" actId="14100"/>
        <pc:sldMkLst>
          <pc:docMk/>
          <pc:sldMk cId="0" sldId="434"/>
        </pc:sldMkLst>
        <pc:spChg chg="mod">
          <ac:chgData name="CAI JUN" userId="08ce88e1165b00db" providerId="LiveId" clId="{0FB8A9FC-DD5B-44BB-BB85-3B571AC7B7E1}" dt="2020-06-09T00:57:36.412" v="319"/>
          <ac:spMkLst>
            <pc:docMk/>
            <pc:sldMk cId="0" sldId="434"/>
            <ac:spMk id="26637" creationId="{00000000-0000-0000-0000-000000000000}"/>
          </ac:spMkLst>
        </pc:spChg>
        <pc:spChg chg="mod">
          <ac:chgData name="CAI JUN" userId="08ce88e1165b00db" providerId="LiveId" clId="{0FB8A9FC-DD5B-44BB-BB85-3B571AC7B7E1}" dt="2020-06-09T00:57:36.412" v="319"/>
          <ac:spMkLst>
            <pc:docMk/>
            <pc:sldMk cId="0" sldId="434"/>
            <ac:spMk id="26638" creationId="{00000000-0000-0000-0000-000000000000}"/>
          </ac:spMkLst>
        </pc:spChg>
        <pc:spChg chg="mod">
          <ac:chgData name="CAI JUN" userId="08ce88e1165b00db" providerId="LiveId" clId="{0FB8A9FC-DD5B-44BB-BB85-3B571AC7B7E1}" dt="2020-06-09T00:57:36.412" v="319"/>
          <ac:spMkLst>
            <pc:docMk/>
            <pc:sldMk cId="0" sldId="434"/>
            <ac:spMk id="26639" creationId="{00000000-0000-0000-0000-000000000000}"/>
          </ac:spMkLst>
        </pc:spChg>
        <pc:spChg chg="mod">
          <ac:chgData name="CAI JUN" userId="08ce88e1165b00db" providerId="LiveId" clId="{0FB8A9FC-DD5B-44BB-BB85-3B571AC7B7E1}" dt="2020-06-09T00:57:26.708" v="317"/>
          <ac:spMkLst>
            <pc:docMk/>
            <pc:sldMk cId="0" sldId="434"/>
            <ac:spMk id="26640" creationId="{00000000-0000-0000-0000-000000000000}"/>
          </ac:spMkLst>
        </pc:spChg>
        <pc:spChg chg="mod">
          <ac:chgData name="CAI JUN" userId="08ce88e1165b00db" providerId="LiveId" clId="{0FB8A9FC-DD5B-44BB-BB85-3B571AC7B7E1}" dt="2020-06-09T00:57:18.146" v="314"/>
          <ac:spMkLst>
            <pc:docMk/>
            <pc:sldMk cId="0" sldId="434"/>
            <ac:spMk id="26642" creationId="{00000000-0000-0000-0000-000000000000}"/>
          </ac:spMkLst>
        </pc:spChg>
        <pc:spChg chg="mod">
          <ac:chgData name="CAI JUN" userId="08ce88e1165b00db" providerId="LiveId" clId="{0FB8A9FC-DD5B-44BB-BB85-3B571AC7B7E1}" dt="2020-06-09T00:56:53.412" v="298" actId="14100"/>
          <ac:spMkLst>
            <pc:docMk/>
            <pc:sldMk cId="0" sldId="434"/>
            <ac:spMk id="157710" creationId="{00000000-0000-0000-0000-000000000000}"/>
          </ac:spMkLst>
        </pc:spChg>
        <pc:spChg chg="mod">
          <ac:chgData name="CAI JUN" userId="08ce88e1165b00db" providerId="LiveId" clId="{0FB8A9FC-DD5B-44BB-BB85-3B571AC7B7E1}" dt="2020-06-09T00:57:04.818" v="310" actId="1038"/>
          <ac:spMkLst>
            <pc:docMk/>
            <pc:sldMk cId="0" sldId="434"/>
            <ac:spMk id="157711" creationId="{00000000-0000-0000-0000-000000000000}"/>
          </ac:spMkLst>
        </pc:spChg>
        <pc:grpChg chg="mod">
          <ac:chgData name="CAI JUN" userId="08ce88e1165b00db" providerId="LiveId" clId="{0FB8A9FC-DD5B-44BB-BB85-3B571AC7B7E1}" dt="2020-06-09T00:57:18.146" v="314"/>
          <ac:grpSpMkLst>
            <pc:docMk/>
            <pc:sldMk cId="0" sldId="434"/>
            <ac:grpSpMk id="3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7:26.708" v="317"/>
          <ac:grpSpMkLst>
            <pc:docMk/>
            <pc:sldMk cId="0" sldId="434"/>
            <ac:grpSpMk id="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7:36.412" v="319"/>
          <ac:grpSpMkLst>
            <pc:docMk/>
            <pc:sldMk cId="0" sldId="434"/>
            <ac:grpSpMk id="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7:36.412" v="319"/>
          <ac:grpSpMkLst>
            <pc:docMk/>
            <pc:sldMk cId="0" sldId="434"/>
            <ac:grpSpMk id="26635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6:43.333" v="284"/>
          <ac:graphicFrameMkLst>
            <pc:docMk/>
            <pc:sldMk cId="0" sldId="434"/>
            <ac:graphicFrameMk id="2663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0:13.313" v="476" actId="14100"/>
          <ac:graphicFrameMkLst>
            <pc:docMk/>
            <pc:sldMk cId="0" sldId="434"/>
            <ac:graphicFrameMk id="2663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7:36.412" v="319"/>
          <ac:graphicFrameMkLst>
            <pc:docMk/>
            <pc:sldMk cId="0" sldId="434"/>
            <ac:graphicFrameMk id="2663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7:26.708" v="317"/>
          <ac:graphicFrameMkLst>
            <pc:docMk/>
            <pc:sldMk cId="0" sldId="434"/>
            <ac:graphicFrameMk id="2664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7:18.146" v="314"/>
          <ac:graphicFrameMkLst>
            <pc:docMk/>
            <pc:sldMk cId="0" sldId="434"/>
            <ac:graphicFrameMk id="26643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8:14.287" v="325"/>
        <pc:sldMkLst>
          <pc:docMk/>
          <pc:sldMk cId="0" sldId="435"/>
        </pc:sldMkLst>
        <pc:spChg chg="mod">
          <ac:chgData name="CAI JUN" userId="08ce88e1165b00db" providerId="LiveId" clId="{0FB8A9FC-DD5B-44BB-BB85-3B571AC7B7E1}" dt="2020-06-09T00:58:14.287" v="325"/>
          <ac:spMkLst>
            <pc:docMk/>
            <pc:sldMk cId="0" sldId="435"/>
            <ac:spMk id="27654" creationId="{00000000-0000-0000-0000-000000000000}"/>
          </ac:spMkLst>
        </pc:spChg>
        <pc:spChg chg="mod">
          <ac:chgData name="CAI JUN" userId="08ce88e1165b00db" providerId="LiveId" clId="{0FB8A9FC-DD5B-44BB-BB85-3B571AC7B7E1}" dt="2020-06-09T00:58:05.615" v="323"/>
          <ac:spMkLst>
            <pc:docMk/>
            <pc:sldMk cId="0" sldId="435"/>
            <ac:spMk id="27656" creationId="{00000000-0000-0000-0000-000000000000}"/>
          </ac:spMkLst>
        </pc:spChg>
        <pc:grpChg chg="mod">
          <ac:chgData name="CAI JUN" userId="08ce88e1165b00db" providerId="LiveId" clId="{0FB8A9FC-DD5B-44BB-BB85-3B571AC7B7E1}" dt="2020-06-09T00:58:05.615" v="323"/>
          <ac:grpSpMkLst>
            <pc:docMk/>
            <pc:sldMk cId="0" sldId="435"/>
            <ac:grpSpMk id="27651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8:14.287" v="325"/>
          <ac:grpSpMkLst>
            <pc:docMk/>
            <pc:sldMk cId="0" sldId="435"/>
            <ac:grpSpMk id="2765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7:57.662" v="321"/>
          <ac:graphicFrameMkLst>
            <pc:docMk/>
            <pc:sldMk cId="0" sldId="435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14.287" v="325"/>
          <ac:graphicFrameMkLst>
            <pc:docMk/>
            <pc:sldMk cId="0" sldId="435"/>
            <ac:graphicFrameMk id="2765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05.615" v="323"/>
          <ac:graphicFrameMkLst>
            <pc:docMk/>
            <pc:sldMk cId="0" sldId="435"/>
            <ac:graphicFrameMk id="2765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8:55.849" v="334"/>
        <pc:sldMkLst>
          <pc:docMk/>
          <pc:sldMk cId="0" sldId="436"/>
        </pc:sldMkLst>
        <pc:graphicFrameChg chg="mod">
          <ac:chgData name="CAI JUN" userId="08ce88e1165b00db" providerId="LiveId" clId="{0FB8A9FC-DD5B-44BB-BB85-3B571AC7B7E1}" dt="2020-06-09T00:58:39.302" v="329"/>
          <ac:graphicFrameMkLst>
            <pc:docMk/>
            <pc:sldMk cId="0" sldId="436"/>
            <ac:graphicFrameMk id="2253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47.099" v="331"/>
          <ac:graphicFrameMkLst>
            <pc:docMk/>
            <pc:sldMk cId="0" sldId="436"/>
            <ac:graphicFrameMk id="2253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55.849" v="334"/>
          <ac:graphicFrameMkLst>
            <pc:docMk/>
            <pc:sldMk cId="0" sldId="436"/>
            <ac:graphicFrameMk id="2253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30.146" v="327"/>
          <ac:graphicFrameMkLst>
            <pc:docMk/>
            <pc:sldMk cId="0" sldId="436"/>
            <ac:graphicFrameMk id="28680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10:58.125" v="481"/>
        <pc:sldMkLst>
          <pc:docMk/>
          <pc:sldMk cId="0" sldId="438"/>
        </pc:sldMkLst>
        <pc:graphicFrameChg chg="mod">
          <ac:chgData name="CAI JUN" userId="08ce88e1165b00db" providerId="LiveId" clId="{0FB8A9FC-DD5B-44BB-BB85-3B571AC7B7E1}" dt="2020-06-09T01:01:21.021" v="350"/>
          <ac:graphicFrameMkLst>
            <pc:docMk/>
            <pc:sldMk cId="0" sldId="438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1:47.583" v="353"/>
          <ac:graphicFrameMkLst>
            <pc:docMk/>
            <pc:sldMk cId="0" sldId="438"/>
            <ac:graphicFrameMk id="3072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0:58.125" v="481"/>
          <ac:graphicFrameMkLst>
            <pc:docMk/>
            <pc:sldMk cId="0" sldId="438"/>
            <ac:graphicFrameMk id="3072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3:28.724" v="367"/>
        <pc:sldMkLst>
          <pc:docMk/>
          <pc:sldMk cId="0" sldId="439"/>
        </pc:sldMkLst>
        <pc:grpChg chg="mod">
          <ac:chgData name="CAI JUN" userId="08ce88e1165b00db" providerId="LiveId" clId="{0FB8A9FC-DD5B-44BB-BB85-3B571AC7B7E1}" dt="2020-06-09T01:03:09.896" v="363"/>
          <ac:grpSpMkLst>
            <pc:docMk/>
            <pc:sldMk cId="0" sldId="439"/>
            <ac:grpSpMk id="2560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3:18.599" v="365"/>
          <ac:graphicFrameMkLst>
            <pc:docMk/>
            <pc:sldMk cId="0" sldId="439"/>
            <ac:graphicFrameMk id="2561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28.724" v="367"/>
          <ac:graphicFrameMkLst>
            <pc:docMk/>
            <pc:sldMk cId="0" sldId="439"/>
            <ac:graphicFrameMk id="256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2:52.802" v="359"/>
          <ac:graphicFrameMkLst>
            <pc:docMk/>
            <pc:sldMk cId="0" sldId="439"/>
            <ac:graphicFrameMk id="3175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09.896" v="363"/>
          <ac:graphicFrameMkLst>
            <pc:docMk/>
            <pc:sldMk cId="0" sldId="439"/>
            <ac:graphicFrameMk id="3175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09.896" v="363"/>
          <ac:graphicFrameMkLst>
            <pc:docMk/>
            <pc:sldMk cId="0" sldId="439"/>
            <ac:graphicFrameMk id="3175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10:36.297" v="479"/>
        <pc:sldMkLst>
          <pc:docMk/>
          <pc:sldMk cId="0" sldId="440"/>
        </pc:sldMkLst>
        <pc:graphicFrameChg chg="mod">
          <ac:chgData name="CAI JUN" userId="08ce88e1165b00db" providerId="LiveId" clId="{0FB8A9FC-DD5B-44BB-BB85-3B571AC7B7E1}" dt="2020-06-09T01:03:50.708" v="371"/>
          <ac:graphicFrameMkLst>
            <pc:docMk/>
            <pc:sldMk cId="0" sldId="440"/>
            <ac:graphicFrameMk id="2663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4:00.349" v="373"/>
          <ac:graphicFrameMkLst>
            <pc:docMk/>
            <pc:sldMk cId="0" sldId="440"/>
            <ac:graphicFrameMk id="2663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4:11.505" v="375"/>
          <ac:graphicFrameMkLst>
            <pc:docMk/>
            <pc:sldMk cId="0" sldId="440"/>
            <ac:graphicFrameMk id="2663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0:36.297" v="479"/>
          <ac:graphicFrameMkLst>
            <pc:docMk/>
            <pc:sldMk cId="0" sldId="440"/>
            <ac:graphicFrameMk id="2663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42.427" v="369"/>
          <ac:graphicFrameMkLst>
            <pc:docMk/>
            <pc:sldMk cId="0" sldId="440"/>
            <ac:graphicFrameMk id="32776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17:14.328" v="519"/>
        <pc:sldMkLst>
          <pc:docMk/>
          <pc:sldMk cId="0" sldId="441"/>
        </pc:sldMkLst>
        <pc:spChg chg="mod">
          <ac:chgData name="CAI JUN" userId="08ce88e1165b00db" providerId="LiveId" clId="{0FB8A9FC-DD5B-44BB-BB85-3B571AC7B7E1}" dt="2020-06-09T01:16:22.141" v="507"/>
          <ac:spMkLst>
            <pc:docMk/>
            <pc:sldMk cId="0" sldId="441"/>
            <ac:spMk id="33801" creationId="{00000000-0000-0000-0000-000000000000}"/>
          </ac:spMkLst>
        </pc:spChg>
        <pc:grpChg chg="mod">
          <ac:chgData name="CAI JUN" userId="08ce88e1165b00db" providerId="LiveId" clId="{0FB8A9FC-DD5B-44BB-BB85-3B571AC7B7E1}" dt="2020-06-09T01:16:22.141" v="507"/>
          <ac:grpSpMkLst>
            <pc:docMk/>
            <pc:sldMk cId="0" sldId="441"/>
            <ac:grpSpMk id="3380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47.719" v="509"/>
          <ac:graphicFrameMkLst>
            <pc:docMk/>
            <pc:sldMk cId="0" sldId="441"/>
            <ac:graphicFrameMk id="16796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56.219" v="511"/>
          <ac:graphicFrameMkLst>
            <pc:docMk/>
            <pc:sldMk cId="0" sldId="441"/>
            <ac:graphicFrameMk id="16796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00.828" v="513"/>
          <ac:graphicFrameMkLst>
            <pc:docMk/>
            <pc:sldMk cId="0" sldId="441"/>
            <ac:graphicFrameMk id="16796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05.094" v="515"/>
          <ac:graphicFrameMkLst>
            <pc:docMk/>
            <pc:sldMk cId="0" sldId="441"/>
            <ac:graphicFrameMk id="16796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09.938" v="517"/>
          <ac:graphicFrameMkLst>
            <pc:docMk/>
            <pc:sldMk cId="0" sldId="441"/>
            <ac:graphicFrameMk id="16796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14.328" v="519"/>
          <ac:graphicFrameMkLst>
            <pc:docMk/>
            <pc:sldMk cId="0" sldId="441"/>
            <ac:graphicFrameMk id="167965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8:33.141" v="535"/>
        <pc:sldMkLst>
          <pc:docMk/>
          <pc:sldMk cId="0" sldId="442"/>
        </pc:sldMkLst>
        <pc:spChg chg="mod">
          <ac:chgData name="CAI JUN" userId="08ce88e1165b00db" providerId="LiveId" clId="{0FB8A9FC-DD5B-44BB-BB85-3B571AC7B7E1}" dt="2020-06-09T01:17:31.094" v="521"/>
          <ac:spMkLst>
            <pc:docMk/>
            <pc:sldMk cId="0" sldId="442"/>
            <ac:spMk id="24" creationId="{DF6EB8D0-0E74-48DD-B761-39D75DE8B7BA}"/>
          </ac:spMkLst>
        </pc:spChg>
        <pc:grpChg chg="add mod">
          <ac:chgData name="CAI JUN" userId="08ce88e1165b00db" providerId="LiveId" clId="{0FB8A9FC-DD5B-44BB-BB85-3B571AC7B7E1}" dt="2020-06-09T01:17:31.094" v="521"/>
          <ac:grpSpMkLst>
            <pc:docMk/>
            <pc:sldMk cId="0" sldId="442"/>
            <ac:grpSpMk id="23" creationId="{A6AFE98D-C843-4BEF-8A15-54840EF3F162}"/>
          </ac:grpSpMkLst>
        </pc:grpChg>
        <pc:grpChg chg="del">
          <ac:chgData name="CAI JUN" userId="08ce88e1165b00db" providerId="LiveId" clId="{0FB8A9FC-DD5B-44BB-BB85-3B571AC7B7E1}" dt="2020-06-09T01:17:30.531" v="520" actId="478"/>
          <ac:grpSpMkLst>
            <pc:docMk/>
            <pc:sldMk cId="0" sldId="442"/>
            <ac:grpSpMk id="3482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5" creationId="{4A100BAA-16B5-4B51-9218-89FF9DA7E229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6" creationId="{17419F8A-97AE-4946-ACA7-D7442B52E435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7" creationId="{D7D3A493-67CF-438F-962C-794B39A9DC7D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8" creationId="{898C837A-345D-42CB-96E3-46F2C87C80FF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9" creationId="{115D1BE4-F704-44ED-84B7-0BA930AF8AB5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0" creationId="{E8CA1CD6-50E3-4BA2-9B52-ACABF9F0767E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1" creationId="{40D21BC5-3F69-48F0-A81D-802A786A3064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2" creationId="{A4BABBAB-B75C-4DE9-B502-CC1D9B2BA56D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3" creationId="{4D4F2CAE-F8AD-45AF-A7B8-614CE9E95595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4" creationId="{9A2F6D35-485B-4E3F-8F43-AD5C0DB7A57E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5" creationId="{DC1A6DF0-2B82-49EE-BAFA-FE72885364A0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6" creationId="{67F02632-EA1D-4B34-9376-5EA1FB76FB38}"/>
          </ac:graphicFrameMkLst>
        </pc:graphicFrameChg>
        <pc:graphicFrameChg chg="mod">
          <ac:chgData name="CAI JUN" userId="08ce88e1165b00db" providerId="LiveId" clId="{0FB8A9FC-DD5B-44BB-BB85-3B571AC7B7E1}" dt="2020-06-09T01:18:11.110" v="529"/>
          <ac:graphicFrameMkLst>
            <pc:docMk/>
            <pc:sldMk cId="0" sldId="442"/>
            <ac:graphicFrameMk id="3482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8:25.125" v="533"/>
          <ac:graphicFrameMkLst>
            <pc:docMk/>
            <pc:sldMk cId="0" sldId="442"/>
            <ac:graphicFrameMk id="3482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8:33.141" v="535"/>
          <ac:graphicFrameMkLst>
            <pc:docMk/>
            <pc:sldMk cId="0" sldId="442"/>
            <ac:graphicFrameMk id="34825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9:02.766" v="541"/>
        <pc:sldMkLst>
          <pc:docMk/>
          <pc:sldMk cId="0" sldId="443"/>
        </pc:sldMkLst>
        <pc:spChg chg="mod">
          <ac:chgData name="CAI JUN" userId="08ce88e1165b00db" providerId="LiveId" clId="{0FB8A9FC-DD5B-44BB-BB85-3B571AC7B7E1}" dt="2020-06-09T01:17:37.453" v="523"/>
          <ac:spMkLst>
            <pc:docMk/>
            <pc:sldMk cId="0" sldId="443"/>
            <ac:spMk id="22" creationId="{7B741C3B-87D0-4B64-8321-E4DD4F9B7DAF}"/>
          </ac:spMkLst>
        </pc:spChg>
        <pc:grpChg chg="add mod">
          <ac:chgData name="CAI JUN" userId="08ce88e1165b00db" providerId="LiveId" clId="{0FB8A9FC-DD5B-44BB-BB85-3B571AC7B7E1}" dt="2020-06-09T01:17:37.453" v="523"/>
          <ac:grpSpMkLst>
            <pc:docMk/>
            <pc:sldMk cId="0" sldId="443"/>
            <ac:grpSpMk id="21" creationId="{670D0198-3F2E-4492-81C4-AFC2AC6403DD}"/>
          </ac:grpSpMkLst>
        </pc:grpChg>
        <pc:grpChg chg="del">
          <ac:chgData name="CAI JUN" userId="08ce88e1165b00db" providerId="LiveId" clId="{0FB8A9FC-DD5B-44BB-BB85-3B571AC7B7E1}" dt="2020-06-09T01:17:36.828" v="522" actId="478"/>
          <ac:grpSpMkLst>
            <pc:docMk/>
            <pc:sldMk cId="0" sldId="443"/>
            <ac:grpSpMk id="3584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3" creationId="{DE3BB888-8C73-4500-874B-EB331AA5CF6A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4" creationId="{F41B36FA-06BB-4DED-9DEB-56164876EDAC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5" creationId="{FF8A4717-76CD-4808-8343-A1C06EDE996F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6" creationId="{3B24F472-7511-4939-B3C1-FCDEF5A21497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7" creationId="{7DF8DD26-C931-44A9-AB25-35542C001A6F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8" creationId="{47F093D4-F49E-44C9-99A6-6B95A790CBC9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9" creationId="{FE32C857-DDEB-4894-82E6-1093DCBF1B4E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0" creationId="{C478CB2B-853B-4E9B-B45D-185886C996F3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1" creationId="{305B9261-61A5-46ED-8B38-70EFC35252A8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2" creationId="{306F6D53-7154-4B8F-A4AE-23EB1D1F016A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3" creationId="{D65DF43B-A3A6-42DD-9307-96FB1C040013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4" creationId="{052E05A3-CEF4-4298-B6BE-E2CDF7CC6D68}"/>
          </ac:graphicFrameMkLst>
        </pc:graphicFrameChg>
        <pc:graphicFrameChg chg="mod">
          <ac:chgData name="CAI JUN" userId="08ce88e1165b00db" providerId="LiveId" clId="{0FB8A9FC-DD5B-44BB-BB85-3B571AC7B7E1}" dt="2020-06-09T01:18:46.016" v="537"/>
          <ac:graphicFrameMkLst>
            <pc:docMk/>
            <pc:sldMk cId="0" sldId="443"/>
            <ac:graphicFrameMk id="3584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8:54.938" v="539"/>
          <ac:graphicFrameMkLst>
            <pc:docMk/>
            <pc:sldMk cId="0" sldId="443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02.766" v="541"/>
          <ac:graphicFrameMkLst>
            <pc:docMk/>
            <pc:sldMk cId="0" sldId="443"/>
            <ac:graphicFrameMk id="35847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9:33.406" v="547"/>
        <pc:sldMkLst>
          <pc:docMk/>
          <pc:sldMk cId="0" sldId="444"/>
        </pc:sldMkLst>
        <pc:spChg chg="mod">
          <ac:chgData name="CAI JUN" userId="08ce88e1165b00db" providerId="LiveId" clId="{0FB8A9FC-DD5B-44BB-BB85-3B571AC7B7E1}" dt="2020-06-09T01:17:42.547" v="525"/>
          <ac:spMkLst>
            <pc:docMk/>
            <pc:sldMk cId="0" sldId="444"/>
            <ac:spMk id="24" creationId="{8806B24D-07EB-4F1C-9FD4-469BB1E0A1C0}"/>
          </ac:spMkLst>
        </pc:spChg>
        <pc:grpChg chg="add mod">
          <ac:chgData name="CAI JUN" userId="08ce88e1165b00db" providerId="LiveId" clId="{0FB8A9FC-DD5B-44BB-BB85-3B571AC7B7E1}" dt="2020-06-09T01:17:42.547" v="525"/>
          <ac:grpSpMkLst>
            <pc:docMk/>
            <pc:sldMk cId="0" sldId="444"/>
            <ac:grpSpMk id="23" creationId="{FAC96FB7-A217-496D-9325-E18D20542764}"/>
          </ac:grpSpMkLst>
        </pc:grpChg>
        <pc:grpChg chg="del">
          <ac:chgData name="CAI JUN" userId="08ce88e1165b00db" providerId="LiveId" clId="{0FB8A9FC-DD5B-44BB-BB85-3B571AC7B7E1}" dt="2020-06-09T01:17:41.766" v="524" actId="478"/>
          <ac:grpSpMkLst>
            <pc:docMk/>
            <pc:sldMk cId="0" sldId="444"/>
            <ac:grpSpMk id="3687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5" creationId="{EEA23125-68E8-4408-96BA-50B3A57F285E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6" creationId="{76187D5C-1660-45AE-9D0C-ECB6458B2FA0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7" creationId="{9300313F-16CB-44C9-8B4C-52D54FD98E29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8" creationId="{8D2D8B77-C772-4867-B3FB-FAC3DD9B7A05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9" creationId="{7469B483-60B3-4053-88FF-1B88B20336CD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0" creationId="{414717AF-74E2-4D40-8A82-9C92182EFB13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1" creationId="{E9FE13C7-4C02-4970-B4E3-9F8F63DB7EF2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2" creationId="{2FD4007D-07C3-41DC-B967-F9EA17413531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3" creationId="{321A322A-B40D-48D9-AFD9-A328DFC4C044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4" creationId="{6F4F853D-457F-4644-8A56-DE5765C664D1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5" creationId="{19D8CE1D-6486-4E15-A691-DD4166AE652F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6" creationId="{78FDBC82-C325-4983-98E1-B55DF5EE8AF1}"/>
          </ac:graphicFrameMkLst>
        </pc:graphicFrameChg>
        <pc:graphicFrameChg chg="mod">
          <ac:chgData name="CAI JUN" userId="08ce88e1165b00db" providerId="LiveId" clId="{0FB8A9FC-DD5B-44BB-BB85-3B571AC7B7E1}" dt="2020-06-09T01:19:17.219" v="543"/>
          <ac:graphicFrameMkLst>
            <pc:docMk/>
            <pc:sldMk cId="0" sldId="444"/>
            <ac:graphicFrameMk id="368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25.047" v="545"/>
          <ac:graphicFrameMkLst>
            <pc:docMk/>
            <pc:sldMk cId="0" sldId="444"/>
            <ac:graphicFrameMk id="3687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33.406" v="547"/>
          <ac:graphicFrameMkLst>
            <pc:docMk/>
            <pc:sldMk cId="0" sldId="444"/>
            <ac:graphicFrameMk id="36873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9:59.984" v="554"/>
        <pc:sldMkLst>
          <pc:docMk/>
          <pc:sldMk cId="0" sldId="445"/>
        </pc:sldMkLst>
        <pc:spChg chg="mod">
          <ac:chgData name="CAI JUN" userId="08ce88e1165b00db" providerId="LiveId" clId="{0FB8A9FC-DD5B-44BB-BB85-3B571AC7B7E1}" dt="2020-06-09T01:17:47.719" v="527"/>
          <ac:spMkLst>
            <pc:docMk/>
            <pc:sldMk cId="0" sldId="445"/>
            <ac:spMk id="24" creationId="{1DA70261-72A4-435A-A45B-20FE32CA38F6}"/>
          </ac:spMkLst>
        </pc:spChg>
        <pc:grpChg chg="add mod">
          <ac:chgData name="CAI JUN" userId="08ce88e1165b00db" providerId="LiveId" clId="{0FB8A9FC-DD5B-44BB-BB85-3B571AC7B7E1}" dt="2020-06-09T01:17:47.719" v="527"/>
          <ac:grpSpMkLst>
            <pc:docMk/>
            <pc:sldMk cId="0" sldId="445"/>
            <ac:grpSpMk id="23" creationId="{5AF8B953-0A3C-4B88-8200-D7BB24192D4C}"/>
          </ac:grpSpMkLst>
        </pc:grpChg>
        <pc:grpChg chg="del">
          <ac:chgData name="CAI JUN" userId="08ce88e1165b00db" providerId="LiveId" clId="{0FB8A9FC-DD5B-44BB-BB85-3B571AC7B7E1}" dt="2020-06-09T01:17:46.547" v="526" actId="478"/>
          <ac:grpSpMkLst>
            <pc:docMk/>
            <pc:sldMk cId="0" sldId="445"/>
            <ac:grpSpMk id="3789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5" creationId="{85DF7559-710A-49DE-82C2-25F93C09A64C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6" creationId="{D6136029-BB6D-454F-93D7-42AC4A27E3CA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7" creationId="{266F66F9-872C-490A-8818-8A890C182273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8" creationId="{F5E89EB0-7E2B-4104-BC70-9AD27209CE71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9" creationId="{E613CD07-36BC-46ED-B2E4-D0CDBB2F7FF0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0" creationId="{7EC1E508-1067-40C5-A27D-C5E0F50D7496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1" creationId="{E02FB622-4991-4570-8981-EB5993FC70C4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2" creationId="{7D5B82A5-8162-45B8-A6F4-F43702915692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3" creationId="{59C1CBC8-2F20-4376-9D4E-27B4EA364D45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4" creationId="{A9BF8619-6361-4F18-B39C-6D4C2863DD44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5" creationId="{E457EC49-83F9-45B8-AC72-9E882A50ECFE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6" creationId="{E0D4F3A1-3F3A-496F-9345-044F9131B13D}"/>
          </ac:graphicFrameMkLst>
        </pc:graphicFrameChg>
        <pc:graphicFrameChg chg="mod">
          <ac:chgData name="CAI JUN" userId="08ce88e1165b00db" providerId="LiveId" clId="{0FB8A9FC-DD5B-44BB-BB85-3B571AC7B7E1}" dt="2020-06-09T01:19:42.344" v="550"/>
          <ac:graphicFrameMkLst>
            <pc:docMk/>
            <pc:sldMk cId="0" sldId="445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51.406" v="552"/>
          <ac:graphicFrameMkLst>
            <pc:docMk/>
            <pc:sldMk cId="0" sldId="445"/>
            <ac:graphicFrameMk id="3789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59.984" v="554"/>
          <ac:graphicFrameMkLst>
            <pc:docMk/>
            <pc:sldMk cId="0" sldId="445"/>
            <ac:graphicFrameMk id="37897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0:46:43.505" v="197"/>
        <pc:sldMkLst>
          <pc:docMk/>
          <pc:sldMk cId="0" sldId="447"/>
        </pc:sldMkLst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15" creationId="{E413E4F0-7CA2-412B-9EBE-B99EA257970B}"/>
          </ac:spMkLst>
        </pc:spChg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16" creationId="{11A0006C-ADD8-48F2-8424-691B4CE970EC}"/>
          </ac:spMkLst>
        </pc:spChg>
        <pc:spChg chg="mod">
          <ac:chgData name="CAI JUN" userId="08ce88e1165b00db" providerId="LiveId" clId="{0FB8A9FC-DD5B-44BB-BB85-3B571AC7B7E1}" dt="2020-06-09T00:46:20.912" v="194"/>
          <ac:spMkLst>
            <pc:docMk/>
            <pc:sldMk cId="0" sldId="447"/>
            <ac:spMk id="19" creationId="{8515A118-42D1-401E-9655-B7871746F071}"/>
          </ac:spMkLst>
        </pc:spChg>
        <pc:spChg chg="mod">
          <ac:chgData name="CAI JUN" userId="08ce88e1165b00db" providerId="LiveId" clId="{0FB8A9FC-DD5B-44BB-BB85-3B571AC7B7E1}" dt="2020-06-09T00:46:12.599" v="192"/>
          <ac:spMkLst>
            <pc:docMk/>
            <pc:sldMk cId="0" sldId="447"/>
            <ac:spMk id="22" creationId="{7FEAA044-4E9C-40FA-B95C-DA9B0C6A9C74}"/>
          </ac:spMkLst>
        </pc:spChg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41990" creationId="{00000000-0000-0000-0000-000000000000}"/>
          </ac:spMkLst>
        </pc:spChg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41991" creationId="{00000000-0000-0000-0000-000000000000}"/>
          </ac:spMkLst>
        </pc:spChg>
        <pc:spChg chg="mod">
          <ac:chgData name="CAI JUN" userId="08ce88e1165b00db" providerId="LiveId" clId="{0FB8A9FC-DD5B-44BB-BB85-3B571AC7B7E1}" dt="2020-06-09T00:45:55.255" v="187" actId="113"/>
          <ac:spMkLst>
            <pc:docMk/>
            <pc:sldMk cId="0" sldId="447"/>
            <ac:spMk id="41992" creationId="{00000000-0000-0000-0000-000000000000}"/>
          </ac:spMkLst>
        </pc:spChg>
        <pc:grpChg chg="mod">
          <ac:chgData name="CAI JUN" userId="08ce88e1165b00db" providerId="LiveId" clId="{0FB8A9FC-DD5B-44BB-BB85-3B571AC7B7E1}" dt="2020-06-09T00:46:43.505" v="197"/>
          <ac:grpSpMkLst>
            <pc:docMk/>
            <pc:sldMk cId="0" sldId="447"/>
            <ac:grpSpMk id="3" creationId="{5B5F004E-93E6-481C-82A4-2B20CE190A6A}"/>
          </ac:grpSpMkLst>
        </pc:grpChg>
        <pc:grpChg chg="mod">
          <ac:chgData name="CAI JUN" userId="08ce88e1165b00db" providerId="LiveId" clId="{0FB8A9FC-DD5B-44BB-BB85-3B571AC7B7E1}" dt="2020-06-09T00:46:20.912" v="194"/>
          <ac:grpSpMkLst>
            <pc:docMk/>
            <pc:sldMk cId="0" sldId="447"/>
            <ac:grpSpMk id="18" creationId="{DBDDD0E8-6C19-4985-8175-5AE06D025D2A}"/>
          </ac:grpSpMkLst>
        </pc:grpChg>
        <pc:grpChg chg="mod">
          <ac:chgData name="CAI JUN" userId="08ce88e1165b00db" providerId="LiveId" clId="{0FB8A9FC-DD5B-44BB-BB85-3B571AC7B7E1}" dt="2020-06-09T00:46:12.599" v="192"/>
          <ac:grpSpMkLst>
            <pc:docMk/>
            <pc:sldMk cId="0" sldId="447"/>
            <ac:grpSpMk id="21" creationId="{A64AFA54-14F5-447A-A973-CB0374ED25CE}"/>
          </ac:grpSpMkLst>
        </pc:grpChg>
        <pc:graphicFrameChg chg="mod">
          <ac:chgData name="CAI JUN" userId="08ce88e1165b00db" providerId="LiveId" clId="{0FB8A9FC-DD5B-44BB-BB85-3B571AC7B7E1}" dt="2020-06-09T00:46:43.505" v="197"/>
          <ac:graphicFrameMkLst>
            <pc:docMk/>
            <pc:sldMk cId="0" sldId="447"/>
            <ac:graphicFrameMk id="14" creationId="{AAEBA0F1-2D34-4951-864B-564EF1EB2D3C}"/>
          </ac:graphicFrameMkLst>
        </pc:graphicFrameChg>
        <pc:graphicFrameChg chg="mod">
          <ac:chgData name="CAI JUN" userId="08ce88e1165b00db" providerId="LiveId" clId="{0FB8A9FC-DD5B-44BB-BB85-3B571AC7B7E1}" dt="2020-06-09T00:46:20.912" v="194"/>
          <ac:graphicFrameMkLst>
            <pc:docMk/>
            <pc:sldMk cId="0" sldId="447"/>
            <ac:graphicFrameMk id="20" creationId="{11936FAD-A773-4C20-8BDA-5BF297B40488}"/>
          </ac:graphicFrameMkLst>
        </pc:graphicFrameChg>
        <pc:graphicFrameChg chg="mod">
          <ac:chgData name="CAI JUN" userId="08ce88e1165b00db" providerId="LiveId" clId="{0FB8A9FC-DD5B-44BB-BB85-3B571AC7B7E1}" dt="2020-06-09T00:46:12.599" v="192"/>
          <ac:graphicFrameMkLst>
            <pc:docMk/>
            <pc:sldMk cId="0" sldId="447"/>
            <ac:graphicFrameMk id="23" creationId="{B9AA2CE2-9A2F-4297-82E6-B4D5831F971C}"/>
          </ac:graphicFrameMkLst>
        </pc:graphicFrameChg>
        <pc:graphicFrameChg chg="mod">
          <ac:chgData name="CAI JUN" userId="08ce88e1165b00db" providerId="LiveId" clId="{0FB8A9FC-DD5B-44BB-BB85-3B571AC7B7E1}" dt="2020-06-09T00:46:03.880" v="190"/>
          <ac:graphicFrameMkLst>
            <pc:docMk/>
            <pc:sldMk cId="0" sldId="447"/>
            <ac:graphicFrameMk id="41988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22:14.500" v="558" actId="113"/>
        <pc:sldMkLst>
          <pc:docMk/>
          <pc:sldMk cId="0" sldId="448"/>
        </pc:sldMkLst>
        <pc:spChg chg="mod">
          <ac:chgData name="CAI JUN" userId="08ce88e1165b00db" providerId="LiveId" clId="{0FB8A9FC-DD5B-44BB-BB85-3B571AC7B7E1}" dt="2020-06-09T01:22:14.500" v="558" actId="113"/>
          <ac:spMkLst>
            <pc:docMk/>
            <pc:sldMk cId="0" sldId="448"/>
            <ac:spMk id="43011" creationId="{00000000-0000-0000-0000-000000000000}"/>
          </ac:spMkLst>
        </pc:spChg>
      </pc:sldChg>
      <pc:sldChg chg="modSp">
        <pc:chgData name="CAI JUN" userId="08ce88e1165b00db" providerId="LiveId" clId="{0FB8A9FC-DD5B-44BB-BB85-3B571AC7B7E1}" dt="2020-06-09T01:23:10.803" v="561"/>
        <pc:sldMkLst>
          <pc:docMk/>
          <pc:sldMk cId="0" sldId="449"/>
        </pc:sldMkLst>
        <pc:graphicFrameChg chg="mod">
          <ac:chgData name="CAI JUN" userId="08ce88e1165b00db" providerId="LiveId" clId="{0FB8A9FC-DD5B-44BB-BB85-3B571AC7B7E1}" dt="2020-06-09T01:23:10.803" v="561"/>
          <ac:graphicFrameMkLst>
            <pc:docMk/>
            <pc:sldMk cId="0" sldId="449"/>
            <ac:graphicFrameMk id="44036" creationId="{00000000-0000-0000-0000-000000000000}"/>
          </ac:graphicFrameMkLst>
        </pc:graphicFrameChg>
      </pc:sldChg>
      <pc:sldChg chg="delSp modSp mod">
        <pc:chgData name="CAI JUN" userId="08ce88e1165b00db" providerId="LiveId" clId="{0FB8A9FC-DD5B-44BB-BB85-3B571AC7B7E1}" dt="2020-06-09T01:26:46.280" v="677"/>
        <pc:sldMkLst>
          <pc:docMk/>
          <pc:sldMk cId="0" sldId="450"/>
        </pc:sldMkLst>
        <pc:spChg chg="mod">
          <ac:chgData name="CAI JUN" userId="08ce88e1165b00db" providerId="LiveId" clId="{0FB8A9FC-DD5B-44BB-BB85-3B571AC7B7E1}" dt="2020-06-09T01:23:32.006" v="563" actId="1076"/>
          <ac:spMkLst>
            <pc:docMk/>
            <pc:sldMk cId="0" sldId="450"/>
            <ac:spMk id="45063" creationId="{00000000-0000-0000-0000-000000000000}"/>
          </ac:spMkLst>
        </pc:spChg>
        <pc:spChg chg="del">
          <ac:chgData name="CAI JUN" userId="08ce88e1165b00db" providerId="LiveId" clId="{0FB8A9FC-DD5B-44BB-BB85-3B571AC7B7E1}" dt="2020-06-09T01:23:39.537" v="565" actId="478"/>
          <ac:spMkLst>
            <pc:docMk/>
            <pc:sldMk cId="0" sldId="450"/>
            <ac:spMk id="45065" creationId="{00000000-0000-0000-0000-000000000000}"/>
          </ac:spMkLst>
        </pc:spChg>
        <pc:spChg chg="del">
          <ac:chgData name="CAI JUN" userId="08ce88e1165b00db" providerId="LiveId" clId="{0FB8A9FC-DD5B-44BB-BB85-3B571AC7B7E1}" dt="2020-06-09T01:23:42.272" v="566" actId="478"/>
          <ac:spMkLst>
            <pc:docMk/>
            <pc:sldMk cId="0" sldId="450"/>
            <ac:spMk id="45066" creationId="{00000000-0000-0000-0000-000000000000}"/>
          </ac:spMkLst>
        </pc:spChg>
        <pc:spChg chg="mod">
          <ac:chgData name="CAI JUN" userId="08ce88e1165b00db" providerId="LiveId" clId="{0FB8A9FC-DD5B-44BB-BB85-3B571AC7B7E1}" dt="2020-06-09T01:26:46.280" v="677"/>
          <ac:spMkLst>
            <pc:docMk/>
            <pc:sldMk cId="0" sldId="450"/>
            <ac:spMk id="45069" creationId="{00000000-0000-0000-0000-000000000000}"/>
          </ac:spMkLst>
        </pc:spChg>
        <pc:grpChg chg="mod">
          <ac:chgData name="CAI JUN" userId="08ce88e1165b00db" providerId="LiveId" clId="{0FB8A9FC-DD5B-44BB-BB85-3B571AC7B7E1}" dt="2020-06-09T01:26:46.280" v="677"/>
          <ac:grpSpMkLst>
            <pc:docMk/>
            <pc:sldMk cId="0" sldId="450"/>
            <ac:grpSpMk id="4506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26:15.327" v="671" actId="1038"/>
          <ac:graphicFrameMkLst>
            <pc:docMk/>
            <pc:sldMk cId="0" sldId="450"/>
            <ac:graphicFrameMk id="4506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5:58.046" v="622" actId="1038"/>
          <ac:graphicFrameMkLst>
            <pc:docMk/>
            <pc:sldMk cId="0" sldId="450"/>
            <ac:graphicFrameMk id="4506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6:46.280" v="677"/>
          <ac:graphicFrameMkLst>
            <pc:docMk/>
            <pc:sldMk cId="0" sldId="450"/>
            <ac:graphicFrameMk id="450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6:46.280" v="677"/>
          <ac:graphicFrameMkLst>
            <pc:docMk/>
            <pc:sldMk cId="0" sldId="450"/>
            <ac:graphicFrameMk id="450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6:46.280" v="677"/>
          <ac:graphicFrameMkLst>
            <pc:docMk/>
            <pc:sldMk cId="0" sldId="450"/>
            <ac:graphicFrameMk id="45072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29:35.375" v="717"/>
        <pc:sldMkLst>
          <pc:docMk/>
          <pc:sldMk cId="0" sldId="451"/>
        </pc:sldMkLst>
        <pc:spChg chg="mod">
          <ac:chgData name="CAI JUN" userId="08ce88e1165b00db" providerId="LiveId" clId="{0FB8A9FC-DD5B-44BB-BB85-3B571AC7B7E1}" dt="2020-06-09T01:29:35.375" v="717"/>
          <ac:spMkLst>
            <pc:docMk/>
            <pc:sldMk cId="0" sldId="451"/>
            <ac:spMk id="46096" creationId="{00000000-0000-0000-0000-000000000000}"/>
          </ac:spMkLst>
        </pc:spChg>
        <pc:spChg chg="mod">
          <ac:chgData name="CAI JUN" userId="08ce88e1165b00db" providerId="LiveId" clId="{0FB8A9FC-DD5B-44BB-BB85-3B571AC7B7E1}" dt="2020-06-09T01:29:35.375" v="717"/>
          <ac:spMkLst>
            <pc:docMk/>
            <pc:sldMk cId="0" sldId="451"/>
            <ac:spMk id="46097" creationId="{00000000-0000-0000-0000-000000000000}"/>
          </ac:spMkLst>
        </pc:spChg>
        <pc:spChg chg="mod">
          <ac:chgData name="CAI JUN" userId="08ce88e1165b00db" providerId="LiveId" clId="{0FB8A9FC-DD5B-44BB-BB85-3B571AC7B7E1}" dt="2020-06-09T01:29:27.468" v="715"/>
          <ac:spMkLst>
            <pc:docMk/>
            <pc:sldMk cId="0" sldId="451"/>
            <ac:spMk id="46098" creationId="{00000000-0000-0000-0000-000000000000}"/>
          </ac:spMkLst>
        </pc:spChg>
        <pc:grpChg chg="mod">
          <ac:chgData name="CAI JUN" userId="08ce88e1165b00db" providerId="LiveId" clId="{0FB8A9FC-DD5B-44BB-BB85-3B571AC7B7E1}" dt="2020-06-09T01:29:35.375" v="717"/>
          <ac:grpSpMkLst>
            <pc:docMk/>
            <pc:sldMk cId="0" sldId="451"/>
            <ac:grpSpMk id="2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29:35.375" v="717"/>
          <ac:grpSpMkLst>
            <pc:docMk/>
            <pc:sldMk cId="0" sldId="451"/>
            <ac:grpSpMk id="4609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29:27.468" v="715"/>
          <ac:grpSpMkLst>
            <pc:docMk/>
            <pc:sldMk cId="0" sldId="451"/>
            <ac:grpSpMk id="16488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27:12.718" v="686" actId="1037"/>
          <ac:graphicFrameMkLst>
            <pc:docMk/>
            <pc:sldMk cId="0" sldId="451"/>
            <ac:graphicFrameMk id="4608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9:35.375" v="717"/>
          <ac:graphicFrameMkLst>
            <pc:docMk/>
            <pc:sldMk cId="0" sldId="451"/>
            <ac:graphicFrameMk id="460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9:27.468" v="715"/>
          <ac:graphicFrameMkLst>
            <pc:docMk/>
            <pc:sldMk cId="0" sldId="451"/>
            <ac:graphicFrameMk id="460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7:30.421" v="698" actId="14100"/>
          <ac:graphicFrameMkLst>
            <pc:docMk/>
            <pc:sldMk cId="0" sldId="451"/>
            <ac:graphicFrameMk id="16487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9:15.218" v="713"/>
          <ac:graphicFrameMkLst>
            <pc:docMk/>
            <pc:sldMk cId="0" sldId="451"/>
            <ac:graphicFrameMk id="164877" creationId="{00000000-0000-0000-0000-000000000000}"/>
          </ac:graphicFrameMkLst>
        </pc:graphicFrameChg>
      </pc:sldChg>
      <pc:sldChg chg="addSp delSp modSp modAnim">
        <pc:chgData name="CAI JUN" userId="08ce88e1165b00db" providerId="LiveId" clId="{0FB8A9FC-DD5B-44BB-BB85-3B571AC7B7E1}" dt="2020-06-09T01:32:13.890" v="743"/>
        <pc:sldMkLst>
          <pc:docMk/>
          <pc:sldMk cId="0" sldId="452"/>
        </pc:sldMkLst>
        <pc:spChg chg="add 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1" creationId="{8A7027EE-53CE-4AAF-B8C8-4D0D75E40675}"/>
          </ac:spMkLst>
        </pc:spChg>
        <pc:spChg chg="add mod">
          <ac:chgData name="CAI JUN" userId="08ce88e1165b00db" providerId="LiveId" clId="{0FB8A9FC-DD5B-44BB-BB85-3B571AC7B7E1}" dt="2020-06-09T01:31:55.500" v="741" actId="1037"/>
          <ac:spMkLst>
            <pc:docMk/>
            <pc:sldMk cId="0" sldId="452"/>
            <ac:spMk id="22" creationId="{11DF41F3-311F-4C82-B6DA-901E16334CE8}"/>
          </ac:spMkLst>
        </pc:spChg>
        <pc:spChg chg="add 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4" creationId="{7A469840-442A-4C9D-BEDC-D3711222BC96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7" creationId="{B9EF5AC6-2839-4742-B9FC-CFF82429A9F7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8" creationId="{18E39BD3-57EC-4316-AB7A-0C2A78814BD2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31" creationId="{96628AA8-E1A7-4D8B-94FE-2ED9A2B23613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36" creationId="{9CA89B3F-8C64-4D4D-8EA0-15424303CECC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37" creationId="{934A0060-E07E-4983-9A92-3A496DA6795B}"/>
          </ac:spMkLst>
        </pc:spChg>
        <pc:spChg chg="del">
          <ac:chgData name="CAI JUN" userId="08ce88e1165b00db" providerId="LiveId" clId="{0FB8A9FC-DD5B-44BB-BB85-3B571AC7B7E1}" dt="2020-06-09T01:30:54.328" v="718" actId="478"/>
          <ac:spMkLst>
            <pc:docMk/>
            <pc:sldMk cId="0" sldId="452"/>
            <ac:spMk id="166916" creationId="{00000000-0000-0000-0000-000000000000}"/>
          </ac:spMkLst>
        </pc:spChg>
        <pc:spChg chg="del">
          <ac:chgData name="CAI JUN" userId="08ce88e1165b00db" providerId="LiveId" clId="{0FB8A9FC-DD5B-44BB-BB85-3B571AC7B7E1}" dt="2020-06-09T01:30:54.328" v="718" actId="478"/>
          <ac:spMkLst>
            <pc:docMk/>
            <pc:sldMk cId="0" sldId="452"/>
            <ac:spMk id="166917" creationId="{00000000-0000-0000-0000-000000000000}"/>
          </ac:spMkLst>
        </pc:spChg>
        <pc:spChg chg="del">
          <ac:chgData name="CAI JUN" userId="08ce88e1165b00db" providerId="LiveId" clId="{0FB8A9FC-DD5B-44BB-BB85-3B571AC7B7E1}" dt="2020-06-09T01:30:54.328" v="718" actId="478"/>
          <ac:spMkLst>
            <pc:docMk/>
            <pc:sldMk cId="0" sldId="452"/>
            <ac:spMk id="166922" creationId="{00000000-0000-0000-0000-000000000000}"/>
          </ac:spMkLst>
        </pc:spChg>
        <pc:grpChg chg="del">
          <ac:chgData name="CAI JUN" userId="08ce88e1165b00db" providerId="LiveId" clId="{0FB8A9FC-DD5B-44BB-BB85-3B571AC7B7E1}" dt="2020-06-09T01:30:54.328" v="718" actId="478"/>
          <ac:grpSpMkLst>
            <pc:docMk/>
            <pc:sldMk cId="0" sldId="452"/>
            <ac:grpSpMk id="5" creationId="{00000000-0000-0000-0000-000000000000}"/>
          </ac:grpSpMkLst>
        </pc:grpChg>
        <pc:grpChg chg="add 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26" creationId="{8142B96A-FF1E-4D9A-9C34-7B89F4E35554}"/>
          </ac:grpSpMkLst>
        </pc:grpChg>
        <pc:grpChg chg="add 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30" creationId="{DD4F7DDE-E28A-4AAF-82FA-72118A0FF929}"/>
          </ac:grpSpMkLst>
        </pc:grpChg>
        <pc:grpChg chg="add 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33" creationId="{78756C5B-1638-4EE3-AFB7-BD9D246B3E75}"/>
          </ac:grpSpMkLst>
        </pc:grpChg>
        <pc:grpChg chg="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34" creationId="{A70B46C9-3CA6-4647-8AC2-6D9EC6455902}"/>
          </ac:grpSpMkLst>
        </pc:grpChg>
        <pc:grpChg chg="del">
          <ac:chgData name="CAI JUN" userId="08ce88e1165b00db" providerId="LiveId" clId="{0FB8A9FC-DD5B-44BB-BB85-3B571AC7B7E1}" dt="2020-06-09T01:30:54.328" v="718" actId="478"/>
          <ac:grpSpMkLst>
            <pc:docMk/>
            <pc:sldMk cId="0" sldId="452"/>
            <ac:grpSpMk id="166924" creationId="{00000000-0000-0000-0000-000000000000}"/>
          </ac:grpSpMkLst>
        </pc:grpChg>
        <pc:grpChg chg="del">
          <ac:chgData name="CAI JUN" userId="08ce88e1165b00db" providerId="LiveId" clId="{0FB8A9FC-DD5B-44BB-BB85-3B571AC7B7E1}" dt="2020-06-09T01:30:54.328" v="718" actId="478"/>
          <ac:grpSpMkLst>
            <pc:docMk/>
            <pc:sldMk cId="0" sldId="452"/>
            <ac:grpSpMk id="166930" creationId="{00000000-0000-0000-0000-000000000000}"/>
          </ac:grpSpMkLst>
        </pc:grpChg>
        <pc:graphicFrameChg chg="add mod">
          <ac:chgData name="CAI JUN" userId="08ce88e1165b00db" providerId="LiveId" clId="{0FB8A9FC-DD5B-44BB-BB85-3B571AC7B7E1}" dt="2020-06-09T01:31:24.203" v="722"/>
          <ac:graphicFrameMkLst>
            <pc:docMk/>
            <pc:sldMk cId="0" sldId="452"/>
            <ac:graphicFrameMk id="23" creationId="{556BFEE6-283F-4395-9EC5-15123A8A3117}"/>
          </ac:graphicFrameMkLst>
        </pc:graphicFrameChg>
        <pc:graphicFrameChg chg="add mod">
          <ac:chgData name="CAI JUN" userId="08ce88e1165b00db" providerId="LiveId" clId="{0FB8A9FC-DD5B-44BB-BB85-3B571AC7B7E1}" dt="2020-06-09T01:31:39.765" v="724"/>
          <ac:graphicFrameMkLst>
            <pc:docMk/>
            <pc:sldMk cId="0" sldId="452"/>
            <ac:graphicFrameMk id="25" creationId="{66AAC564-9171-4508-9A74-92E893793394}"/>
          </ac:graphicFrameMkLst>
        </pc:graphicFrameChg>
        <pc:graphicFrameChg chg="add mod">
          <ac:chgData name="CAI JUN" userId="08ce88e1165b00db" providerId="LiveId" clId="{0FB8A9FC-DD5B-44BB-BB85-3B571AC7B7E1}" dt="2020-06-09T01:32:13.890" v="743"/>
          <ac:graphicFrameMkLst>
            <pc:docMk/>
            <pc:sldMk cId="0" sldId="452"/>
            <ac:graphicFrameMk id="29" creationId="{757866BB-5FE9-4678-8037-CFDE3CB0A394}"/>
          </ac:graphicFrameMkLst>
        </pc:graphicFrameChg>
        <pc:graphicFrameChg chg="mod">
          <ac:chgData name="CAI JUN" userId="08ce88e1165b00db" providerId="LiveId" clId="{0FB8A9FC-DD5B-44BB-BB85-3B571AC7B7E1}" dt="2020-06-09T01:30:54.953" v="719"/>
          <ac:graphicFrameMkLst>
            <pc:docMk/>
            <pc:sldMk cId="0" sldId="452"/>
            <ac:graphicFrameMk id="32" creationId="{38986FC2-72C3-4A48-BED5-92FB98CE9C15}"/>
          </ac:graphicFrameMkLst>
        </pc:graphicFrameChg>
        <pc:graphicFrameChg chg="mod">
          <ac:chgData name="CAI JUN" userId="08ce88e1165b00db" providerId="LiveId" clId="{0FB8A9FC-DD5B-44BB-BB85-3B571AC7B7E1}" dt="2020-06-09T01:30:54.953" v="719"/>
          <ac:graphicFrameMkLst>
            <pc:docMk/>
            <pc:sldMk cId="0" sldId="452"/>
            <ac:graphicFrameMk id="35" creationId="{422A4FB6-E81A-4A19-B1CC-E3850CE6B835}"/>
          </ac:graphicFrameMkLst>
        </pc:graphicFrameChg>
        <pc:graphicFrameChg chg="del">
          <ac:chgData name="CAI JUN" userId="08ce88e1165b00db" providerId="LiveId" clId="{0FB8A9FC-DD5B-44BB-BB85-3B571AC7B7E1}" dt="2020-06-09T01:30:54.328" v="718" actId="478"/>
          <ac:graphicFrameMkLst>
            <pc:docMk/>
            <pc:sldMk cId="0" sldId="452"/>
            <ac:graphicFrameMk id="47110" creationId="{00000000-0000-0000-0000-000000000000}"/>
          </ac:graphicFrameMkLst>
        </pc:graphicFrameChg>
        <pc:graphicFrameChg chg="del">
          <ac:chgData name="CAI JUN" userId="08ce88e1165b00db" providerId="LiveId" clId="{0FB8A9FC-DD5B-44BB-BB85-3B571AC7B7E1}" dt="2020-06-09T01:30:54.328" v="718" actId="478"/>
          <ac:graphicFrameMkLst>
            <pc:docMk/>
            <pc:sldMk cId="0" sldId="452"/>
            <ac:graphicFrameMk id="166923" creationId="{00000000-0000-0000-0000-000000000000}"/>
          </ac:graphicFrameMkLst>
        </pc:graphicFrameChg>
        <pc:graphicFrameChg chg="del">
          <ac:chgData name="CAI JUN" userId="08ce88e1165b00db" providerId="LiveId" clId="{0FB8A9FC-DD5B-44BB-BB85-3B571AC7B7E1}" dt="2020-06-09T01:30:54.328" v="718" actId="478"/>
          <ac:graphicFrameMkLst>
            <pc:docMk/>
            <pc:sldMk cId="0" sldId="452"/>
            <ac:graphicFrameMk id="16692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51:37.543" v="1025"/>
        <pc:sldMkLst>
          <pc:docMk/>
          <pc:sldMk cId="0" sldId="453"/>
        </pc:sldMkLst>
        <pc:spChg chg="mod">
          <ac:chgData name="CAI JUN" userId="08ce88e1165b00db" providerId="LiveId" clId="{0FB8A9FC-DD5B-44BB-BB85-3B571AC7B7E1}" dt="2020-06-09T01:51:37.543" v="1025"/>
          <ac:spMkLst>
            <pc:docMk/>
            <pc:sldMk cId="0" sldId="453"/>
            <ac:spMk id="48143" creationId="{00000000-0000-0000-0000-000000000000}"/>
          </ac:spMkLst>
        </pc:spChg>
        <pc:spChg chg="mod">
          <ac:chgData name="CAI JUN" userId="08ce88e1165b00db" providerId="LiveId" clId="{0FB8A9FC-DD5B-44BB-BB85-3B571AC7B7E1}" dt="2020-06-09T01:51:37.543" v="1025"/>
          <ac:spMkLst>
            <pc:docMk/>
            <pc:sldMk cId="0" sldId="453"/>
            <ac:spMk id="48144" creationId="{00000000-0000-0000-0000-000000000000}"/>
          </ac:spMkLst>
        </pc:spChg>
        <pc:spChg chg="mod">
          <ac:chgData name="CAI JUN" userId="08ce88e1165b00db" providerId="LiveId" clId="{0FB8A9FC-DD5B-44BB-BB85-3B571AC7B7E1}" dt="2020-06-09T01:51:30.152" v="1023"/>
          <ac:spMkLst>
            <pc:docMk/>
            <pc:sldMk cId="0" sldId="453"/>
            <ac:spMk id="48145" creationId="{00000000-0000-0000-0000-000000000000}"/>
          </ac:spMkLst>
        </pc:spChg>
        <pc:grpChg chg="mod">
          <ac:chgData name="CAI JUN" userId="08ce88e1165b00db" providerId="LiveId" clId="{0FB8A9FC-DD5B-44BB-BB85-3B571AC7B7E1}" dt="2020-06-09T01:51:37.543" v="1025"/>
          <ac:grpSpMkLst>
            <pc:docMk/>
            <pc:sldMk cId="0" sldId="453"/>
            <ac:grpSpMk id="19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51:37.543" v="1025"/>
          <ac:grpSpMkLst>
            <pc:docMk/>
            <pc:sldMk cId="0" sldId="453"/>
            <ac:grpSpMk id="48141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51:30.152" v="1023"/>
          <ac:grpSpMkLst>
            <pc:docMk/>
            <pc:sldMk cId="0" sldId="453"/>
            <ac:grpSpMk id="16795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50:27.442" v="1016"/>
          <ac:graphicFrameMkLst>
            <pc:docMk/>
            <pc:sldMk cId="0" sldId="453"/>
            <ac:graphicFrameMk id="4813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1:37.543" v="1025"/>
          <ac:graphicFrameMkLst>
            <pc:docMk/>
            <pc:sldMk cId="0" sldId="453"/>
            <ac:graphicFrameMk id="4814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1:30.152" v="1023"/>
          <ac:graphicFrameMkLst>
            <pc:docMk/>
            <pc:sldMk cId="0" sldId="453"/>
            <ac:graphicFrameMk id="4814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0:35.739" v="1018"/>
          <ac:graphicFrameMkLst>
            <pc:docMk/>
            <pc:sldMk cId="0" sldId="453"/>
            <ac:graphicFrameMk id="16794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1:21.199" v="1021"/>
          <ac:graphicFrameMkLst>
            <pc:docMk/>
            <pc:sldMk cId="0" sldId="453"/>
            <ac:graphicFrameMk id="167951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53:56.413" v="1063"/>
        <pc:sldMkLst>
          <pc:docMk/>
          <pc:sldMk cId="0" sldId="454"/>
        </pc:sldMkLst>
        <pc:spChg chg="mod">
          <ac:chgData name="CAI JUN" userId="08ce88e1165b00db" providerId="LiveId" clId="{0FB8A9FC-DD5B-44BB-BB85-3B571AC7B7E1}" dt="2020-06-09T01:53:56.413" v="1063"/>
          <ac:spMkLst>
            <pc:docMk/>
            <pc:sldMk cId="0" sldId="454"/>
            <ac:spMk id="49164" creationId="{00000000-0000-0000-0000-000000000000}"/>
          </ac:spMkLst>
        </pc:spChg>
        <pc:grpChg chg="mod">
          <ac:chgData name="CAI JUN" userId="08ce88e1165b00db" providerId="LiveId" clId="{0FB8A9FC-DD5B-44BB-BB85-3B571AC7B7E1}" dt="2020-06-09T01:53:56.413" v="1063"/>
          <ac:grpSpMkLst>
            <pc:docMk/>
            <pc:sldMk cId="0" sldId="454"/>
            <ac:grpSpMk id="16897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52:21.824" v="1055" actId="1035"/>
          <ac:graphicFrameMkLst>
            <pc:docMk/>
            <pc:sldMk cId="0" sldId="454"/>
            <ac:graphicFrameMk id="4915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3:56.413" v="1063"/>
          <ac:graphicFrameMkLst>
            <pc:docMk/>
            <pc:sldMk cId="0" sldId="454"/>
            <ac:graphicFrameMk id="4916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2:32.605" v="1058"/>
          <ac:graphicFrameMkLst>
            <pc:docMk/>
            <pc:sldMk cId="0" sldId="454"/>
            <ac:graphicFrameMk id="1689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3:47.880" v="1061"/>
          <ac:graphicFrameMkLst>
            <pc:docMk/>
            <pc:sldMk cId="0" sldId="454"/>
            <ac:graphicFrameMk id="168975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55:06.873" v="1075"/>
        <pc:sldMkLst>
          <pc:docMk/>
          <pc:sldMk cId="0" sldId="455"/>
        </pc:sldMkLst>
        <pc:spChg chg="mod">
          <ac:chgData name="CAI JUN" userId="08ce88e1165b00db" providerId="LiveId" clId="{0FB8A9FC-DD5B-44BB-BB85-3B571AC7B7E1}" dt="2020-06-09T01:54:33.170" v="1066"/>
          <ac:spMkLst>
            <pc:docMk/>
            <pc:sldMk cId="0" sldId="455"/>
            <ac:spMk id="50189" creationId="{00000000-0000-0000-0000-000000000000}"/>
          </ac:spMkLst>
        </pc:spChg>
        <pc:grpChg chg="mod">
          <ac:chgData name="CAI JUN" userId="08ce88e1165b00db" providerId="LiveId" clId="{0FB8A9FC-DD5B-44BB-BB85-3B571AC7B7E1}" dt="2020-06-09T01:54:33.170" v="1066"/>
          <ac:grpSpMkLst>
            <pc:docMk/>
            <pc:sldMk cId="0" sldId="455"/>
            <ac:grpSpMk id="5017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54:42.342" v="1068"/>
          <ac:graphicFrameMkLst>
            <pc:docMk/>
            <pc:sldMk cId="0" sldId="455"/>
            <ac:graphicFrameMk id="5017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4:50.389" v="1070"/>
          <ac:graphicFrameMkLst>
            <pc:docMk/>
            <pc:sldMk cId="0" sldId="455"/>
            <ac:graphicFrameMk id="5018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4:58.483" v="1072"/>
          <ac:graphicFrameMkLst>
            <pc:docMk/>
            <pc:sldMk cId="0" sldId="455"/>
            <ac:graphicFrameMk id="5018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5:06.873" v="1075"/>
          <ac:graphicFrameMkLst>
            <pc:docMk/>
            <pc:sldMk cId="0" sldId="455"/>
            <ac:graphicFrameMk id="5018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4:33.170" v="1066"/>
          <ac:graphicFrameMkLst>
            <pc:docMk/>
            <pc:sldMk cId="0" sldId="455"/>
            <ac:graphicFrameMk id="50190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49:15.833" v="1004" actId="6549"/>
        <pc:sldMkLst>
          <pc:docMk/>
          <pc:sldMk cId="0" sldId="456"/>
        </pc:sldMkLst>
        <pc:spChg chg="mod">
          <ac:chgData name="CAI JUN" userId="08ce88e1165b00db" providerId="LiveId" clId="{0FB8A9FC-DD5B-44BB-BB85-3B571AC7B7E1}" dt="2020-06-09T01:48:32.348" v="992"/>
          <ac:spMkLst>
            <pc:docMk/>
            <pc:sldMk cId="0" sldId="456"/>
            <ac:spMk id="12" creationId="{0644C0C3-345C-4AD6-94CA-61E41A670ADD}"/>
          </ac:spMkLst>
        </pc:spChg>
        <pc:spChg chg="mod">
          <ac:chgData name="CAI JUN" userId="08ce88e1165b00db" providerId="LiveId" clId="{0FB8A9FC-DD5B-44BB-BB85-3B571AC7B7E1}" dt="2020-06-09T01:49:15.833" v="1004" actId="6549"/>
          <ac:spMkLst>
            <pc:docMk/>
            <pc:sldMk cId="0" sldId="456"/>
            <ac:spMk id="173065" creationId="{00000000-0000-0000-0000-000000000000}"/>
          </ac:spMkLst>
        </pc:spChg>
        <pc:grpChg chg="add mod">
          <ac:chgData name="CAI JUN" userId="08ce88e1165b00db" providerId="LiveId" clId="{0FB8A9FC-DD5B-44BB-BB85-3B571AC7B7E1}" dt="2020-06-09T01:48:32.348" v="992"/>
          <ac:grpSpMkLst>
            <pc:docMk/>
            <pc:sldMk cId="0" sldId="456"/>
            <ac:grpSpMk id="11" creationId="{D8DED215-CE0F-4C61-A823-580888E95941}"/>
          </ac:grpSpMkLst>
        </pc:grpChg>
        <pc:grpChg chg="del">
          <ac:chgData name="CAI JUN" userId="08ce88e1165b00db" providerId="LiveId" clId="{0FB8A9FC-DD5B-44BB-BB85-3B571AC7B7E1}" dt="2020-06-09T01:48:31.708" v="991" actId="478"/>
          <ac:grpSpMkLst>
            <pc:docMk/>
            <pc:sldMk cId="0" sldId="456"/>
            <ac:grpSpMk id="51202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48:32.348" v="992"/>
          <ac:graphicFrameMkLst>
            <pc:docMk/>
            <pc:sldMk cId="0" sldId="456"/>
            <ac:graphicFrameMk id="13" creationId="{E828F282-4970-49D4-8E4B-A26EA1AD3D4A}"/>
          </ac:graphicFrameMkLst>
        </pc:graphicFrameChg>
        <pc:graphicFrameChg chg="mod">
          <ac:chgData name="CAI JUN" userId="08ce88e1165b00db" providerId="LiveId" clId="{0FB8A9FC-DD5B-44BB-BB85-3B571AC7B7E1}" dt="2020-06-09T01:48:32.348" v="992"/>
          <ac:graphicFrameMkLst>
            <pc:docMk/>
            <pc:sldMk cId="0" sldId="456"/>
            <ac:graphicFrameMk id="14" creationId="{9A7353BA-211F-473C-93C6-7518171A1108}"/>
          </ac:graphicFrameMkLst>
        </pc:graphicFrameChg>
        <pc:graphicFrameChg chg="mod">
          <ac:chgData name="CAI JUN" userId="08ce88e1165b00db" providerId="LiveId" clId="{0FB8A9FC-DD5B-44BB-BB85-3B571AC7B7E1}" dt="2020-06-09T01:48:42.005" v="995"/>
          <ac:graphicFrameMkLst>
            <pc:docMk/>
            <pc:sldMk cId="0" sldId="456"/>
            <ac:graphicFrameMk id="17306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8:49.849" v="997"/>
          <ac:graphicFrameMkLst>
            <pc:docMk/>
            <pc:sldMk cId="0" sldId="456"/>
            <ac:graphicFrameMk id="17306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8:59.989" v="999"/>
          <ac:graphicFrameMkLst>
            <pc:docMk/>
            <pc:sldMk cId="0" sldId="456"/>
            <ac:graphicFrameMk id="173064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49:54.395" v="1014" actId="1076"/>
        <pc:sldMkLst>
          <pc:docMk/>
          <pc:sldMk cId="0" sldId="457"/>
        </pc:sldMkLst>
        <pc:spChg chg="mod">
          <ac:chgData name="CAI JUN" userId="08ce88e1165b00db" providerId="LiveId" clId="{0FB8A9FC-DD5B-44BB-BB85-3B571AC7B7E1}" dt="2020-06-09T01:48:07.989" v="990" actId="113"/>
          <ac:spMkLst>
            <pc:docMk/>
            <pc:sldMk cId="0" sldId="457"/>
            <ac:spMk id="52231" creationId="{00000000-0000-0000-0000-000000000000}"/>
          </ac:spMkLst>
        </pc:spChg>
        <pc:spChg chg="mod">
          <ac:chgData name="CAI JUN" userId="08ce88e1165b00db" providerId="LiveId" clId="{0FB8A9FC-DD5B-44BB-BB85-3B571AC7B7E1}" dt="2020-06-09T01:49:53.224" v="1013" actId="1076"/>
          <ac:spMkLst>
            <pc:docMk/>
            <pc:sldMk cId="0" sldId="457"/>
            <ac:spMk id="174089" creationId="{00000000-0000-0000-0000-000000000000}"/>
          </ac:spMkLst>
        </pc:spChg>
        <pc:grpChg chg="mod">
          <ac:chgData name="CAI JUN" userId="08ce88e1165b00db" providerId="LiveId" clId="{0FB8A9FC-DD5B-44BB-BB85-3B571AC7B7E1}" dt="2020-06-09T01:47:47.208" v="989"/>
          <ac:grpSpMkLst>
            <pc:docMk/>
            <pc:sldMk cId="0" sldId="457"/>
            <ac:grpSpMk id="5223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47:47.208" v="989"/>
          <ac:graphicFrameMkLst>
            <pc:docMk/>
            <pc:sldMk cId="0" sldId="457"/>
            <ac:graphicFrameMk id="5223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7:47.208" v="989"/>
          <ac:graphicFrameMkLst>
            <pc:docMk/>
            <pc:sldMk cId="0" sldId="457"/>
            <ac:graphicFrameMk id="5223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9:31.364" v="1006"/>
          <ac:graphicFrameMkLst>
            <pc:docMk/>
            <pc:sldMk cId="0" sldId="457"/>
            <ac:graphicFrameMk id="17408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9:54.395" v="1014" actId="1076"/>
          <ac:graphicFrameMkLst>
            <pc:docMk/>
            <pc:sldMk cId="0" sldId="457"/>
            <ac:graphicFrameMk id="174087" creationId="{00000000-0000-0000-0000-000000000000}"/>
          </ac:graphicFrameMkLst>
        </pc:graphicFrameChg>
      </pc:sldChg>
      <pc:sldChg chg="addSp modSp mod">
        <pc:chgData name="CAI JUN" userId="08ce88e1165b00db" providerId="LiveId" clId="{0FB8A9FC-DD5B-44BB-BB85-3B571AC7B7E1}" dt="2020-06-09T01:42:00.587" v="876" actId="1038"/>
        <pc:sldMkLst>
          <pc:docMk/>
          <pc:sldMk cId="0" sldId="458"/>
        </pc:sldMkLst>
        <pc:spChg chg="mod">
          <ac:chgData name="CAI JUN" userId="08ce88e1165b00db" providerId="LiveId" clId="{0FB8A9FC-DD5B-44BB-BB85-3B571AC7B7E1}" dt="2020-06-09T01:42:00.587" v="876" actId="1038"/>
          <ac:spMkLst>
            <pc:docMk/>
            <pc:sldMk cId="0" sldId="458"/>
            <ac:spMk id="53250" creationId="{00000000-0000-0000-0000-000000000000}"/>
          </ac:spMkLst>
        </pc:spChg>
        <pc:grpChg chg="add mod">
          <ac:chgData name="CAI JUN" userId="08ce88e1165b00db" providerId="LiveId" clId="{0FB8A9FC-DD5B-44BB-BB85-3B571AC7B7E1}" dt="2020-06-09T01:42:00.587" v="876" actId="1038"/>
          <ac:grpSpMkLst>
            <pc:docMk/>
            <pc:sldMk cId="0" sldId="458"/>
            <ac:grpSpMk id="2" creationId="{85C9CA18-B37D-45B9-859C-0A5822FEEEEE}"/>
          </ac:grpSpMkLst>
        </pc:grpChg>
        <pc:graphicFrameChg chg="mod">
          <ac:chgData name="CAI JUN" userId="08ce88e1165b00db" providerId="LiveId" clId="{0FB8A9FC-DD5B-44BB-BB85-3B571AC7B7E1}" dt="2020-06-09T01:42:00.587" v="876" actId="1038"/>
          <ac:graphicFrameMkLst>
            <pc:docMk/>
            <pc:sldMk cId="0" sldId="458"/>
            <ac:graphicFrameMk id="5325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2:00.587" v="876" actId="1038"/>
          <ac:graphicFrameMkLst>
            <pc:docMk/>
            <pc:sldMk cId="0" sldId="458"/>
            <ac:graphicFrameMk id="53252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43:38.368" v="913" actId="207"/>
        <pc:sldMkLst>
          <pc:docMk/>
          <pc:sldMk cId="0" sldId="459"/>
        </pc:sldMkLst>
        <pc:spChg chg="mod">
          <ac:chgData name="CAI JUN" userId="08ce88e1165b00db" providerId="LiveId" clId="{0FB8A9FC-DD5B-44BB-BB85-3B571AC7B7E1}" dt="2020-06-09T01:42:58.681" v="895" actId="6549"/>
          <ac:spMkLst>
            <pc:docMk/>
            <pc:sldMk cId="0" sldId="459"/>
            <ac:spMk id="171012" creationId="{00000000-0000-0000-0000-000000000000}"/>
          </ac:spMkLst>
        </pc:spChg>
        <pc:spChg chg="mod">
          <ac:chgData name="CAI JUN" userId="08ce88e1165b00db" providerId="LiveId" clId="{0FB8A9FC-DD5B-44BB-BB85-3B571AC7B7E1}" dt="2020-06-09T01:43:38.368" v="913" actId="207"/>
          <ac:spMkLst>
            <pc:docMk/>
            <pc:sldMk cId="0" sldId="459"/>
            <ac:spMk id="171014" creationId="{00000000-0000-0000-0000-000000000000}"/>
          </ac:spMkLst>
        </pc:spChg>
        <pc:graphicFrameChg chg="mod">
          <ac:chgData name="CAI JUN" userId="08ce88e1165b00db" providerId="LiveId" clId="{0FB8A9FC-DD5B-44BB-BB85-3B571AC7B7E1}" dt="2020-06-09T01:42:18.712" v="878"/>
          <ac:graphicFrameMkLst>
            <pc:docMk/>
            <pc:sldMk cId="0" sldId="459"/>
            <ac:graphicFrameMk id="1710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2:24.978" v="880"/>
          <ac:graphicFrameMkLst>
            <pc:docMk/>
            <pc:sldMk cId="0" sldId="459"/>
            <ac:graphicFrameMk id="17101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3:12.446" v="903" actId="1037"/>
          <ac:graphicFrameMkLst>
            <pc:docMk/>
            <pc:sldMk cId="0" sldId="459"/>
            <ac:graphicFrameMk id="17102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3:24.618" v="906" actId="1076"/>
          <ac:graphicFrameMkLst>
            <pc:docMk/>
            <pc:sldMk cId="0" sldId="459"/>
            <ac:graphicFrameMk id="171021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45:03.337" v="944" actId="207"/>
        <pc:sldMkLst>
          <pc:docMk/>
          <pc:sldMk cId="0" sldId="460"/>
        </pc:sldMkLst>
        <pc:spChg chg="mod">
          <ac:chgData name="CAI JUN" userId="08ce88e1165b00db" providerId="LiveId" clId="{0FB8A9FC-DD5B-44BB-BB85-3B571AC7B7E1}" dt="2020-06-09T01:44:25.853" v="924" actId="20577"/>
          <ac:spMkLst>
            <pc:docMk/>
            <pc:sldMk cId="0" sldId="460"/>
            <ac:spMk id="172040" creationId="{00000000-0000-0000-0000-000000000000}"/>
          </ac:spMkLst>
        </pc:spChg>
        <pc:spChg chg="mod">
          <ac:chgData name="CAI JUN" userId="08ce88e1165b00db" providerId="LiveId" clId="{0FB8A9FC-DD5B-44BB-BB85-3B571AC7B7E1}" dt="2020-06-09T01:45:03.337" v="944" actId="207"/>
          <ac:spMkLst>
            <pc:docMk/>
            <pc:sldMk cId="0" sldId="460"/>
            <ac:spMk id="172043" creationId="{00000000-0000-0000-0000-000000000000}"/>
          </ac:spMkLst>
        </pc:spChg>
        <pc:graphicFrameChg chg="mod">
          <ac:chgData name="CAI JUN" userId="08ce88e1165b00db" providerId="LiveId" clId="{0FB8A9FC-DD5B-44BB-BB85-3B571AC7B7E1}" dt="2020-06-09T01:44:01.212" v="915"/>
          <ac:graphicFrameMkLst>
            <pc:docMk/>
            <pc:sldMk cId="0" sldId="460"/>
            <ac:graphicFrameMk id="17203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4:09.337" v="917"/>
          <ac:graphicFrameMkLst>
            <pc:docMk/>
            <pc:sldMk cId="0" sldId="460"/>
            <ac:graphicFrameMk id="17203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4:36.103" v="927" actId="1035"/>
          <ac:graphicFrameMkLst>
            <pc:docMk/>
            <pc:sldMk cId="0" sldId="460"/>
            <ac:graphicFrameMk id="17204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4:49.759" v="938" actId="1036"/>
          <ac:graphicFrameMkLst>
            <pc:docMk/>
            <pc:sldMk cId="0" sldId="460"/>
            <ac:graphicFrameMk id="172042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34:02.415" v="756"/>
        <pc:sldMkLst>
          <pc:docMk/>
          <pc:sldMk cId="0" sldId="461"/>
        </pc:sldMkLst>
        <pc:graphicFrameChg chg="mod">
          <ac:chgData name="CAI JUN" userId="08ce88e1165b00db" providerId="LiveId" clId="{0FB8A9FC-DD5B-44BB-BB85-3B571AC7B7E1}" dt="2020-06-09T01:33:20.399" v="745"/>
          <ac:graphicFrameMkLst>
            <pc:docMk/>
            <pc:sldMk cId="0" sldId="461"/>
            <ac:graphicFrameMk id="15667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34:02.415" v="756"/>
          <ac:graphicFrameMkLst>
            <pc:docMk/>
            <pc:sldMk cId="0" sldId="461"/>
            <ac:graphicFrameMk id="15669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33:36.774" v="749"/>
          <ac:graphicFrameMkLst>
            <pc:docMk/>
            <pc:sldMk cId="0" sldId="461"/>
            <ac:graphicFrameMk id="15669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33:54.618" v="754"/>
          <ac:graphicFrameMkLst>
            <pc:docMk/>
            <pc:sldMk cId="0" sldId="461"/>
            <ac:graphicFrameMk id="15669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6:06.302" v="391"/>
        <pc:sldMkLst>
          <pc:docMk/>
          <pc:sldMk cId="0" sldId="462"/>
        </pc:sldMkLst>
        <pc:graphicFrameChg chg="mod">
          <ac:chgData name="CAI JUN" userId="08ce88e1165b00db" providerId="LiveId" clId="{0FB8A9FC-DD5B-44BB-BB85-3B571AC7B7E1}" dt="2020-06-09T01:06:06.302" v="391"/>
          <ac:graphicFrameMkLst>
            <pc:docMk/>
            <pc:sldMk cId="0" sldId="462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57.912" v="389"/>
          <ac:graphicFrameMkLst>
            <pc:docMk/>
            <pc:sldMk cId="0" sldId="462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4:59.052" v="378"/>
          <ac:graphicFrameMkLst>
            <pc:docMk/>
            <pc:sldMk cId="0" sldId="462"/>
            <ac:graphicFrameMk id="1843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08.365" v="380"/>
          <ac:graphicFrameMkLst>
            <pc:docMk/>
            <pc:sldMk cId="0" sldId="462"/>
            <ac:graphicFrameMk id="1844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47.927" v="387"/>
          <ac:graphicFrameMkLst>
            <pc:docMk/>
            <pc:sldMk cId="0" sldId="462"/>
            <ac:graphicFrameMk id="12925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21.302" v="382"/>
          <ac:graphicFrameMkLst>
            <pc:docMk/>
            <pc:sldMk cId="0" sldId="462"/>
            <ac:graphicFrameMk id="12925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24:09.897" v="568"/>
        <pc:sldMkLst>
          <pc:docMk/>
          <pc:sldMk cId="0" sldId="463"/>
        </pc:sldMkLst>
        <pc:spChg chg="mod">
          <ac:chgData name="CAI JUN" userId="08ce88e1165b00db" providerId="LiveId" clId="{0FB8A9FC-DD5B-44BB-BB85-3B571AC7B7E1}" dt="2020-06-09T01:08:00.458" v="416"/>
          <ac:spMkLst>
            <pc:docMk/>
            <pc:sldMk cId="0" sldId="463"/>
            <ac:spMk id="20500" creationId="{00000000-0000-0000-0000-000000000000}"/>
          </ac:spMkLst>
        </pc:spChg>
        <pc:grpChg chg="mod">
          <ac:chgData name="CAI JUN" userId="08ce88e1165b00db" providerId="LiveId" clId="{0FB8A9FC-DD5B-44BB-BB85-3B571AC7B7E1}" dt="2020-06-09T01:08:00.458" v="416"/>
          <ac:grpSpMkLst>
            <pc:docMk/>
            <pc:sldMk cId="0" sldId="463"/>
            <ac:grpSpMk id="15161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7:26.755" v="408"/>
          <ac:graphicFrameMkLst>
            <pc:docMk/>
            <pc:sldMk cId="0" sldId="463"/>
            <ac:graphicFrameMk id="2048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4:09.897" v="568"/>
          <ac:graphicFrameMkLst>
            <pc:docMk/>
            <pc:sldMk cId="0" sldId="463"/>
            <ac:graphicFrameMk id="2049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11.162" v="403"/>
          <ac:graphicFrameMkLst>
            <pc:docMk/>
            <pc:sldMk cId="0" sldId="463"/>
            <ac:graphicFrameMk id="2049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18.740" v="405"/>
          <ac:graphicFrameMkLst>
            <pc:docMk/>
            <pc:sldMk cId="0" sldId="463"/>
            <ac:graphicFrameMk id="2049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8:00.458" v="416"/>
          <ac:graphicFrameMkLst>
            <pc:docMk/>
            <pc:sldMk cId="0" sldId="463"/>
            <ac:graphicFrameMk id="204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35.052" v="410"/>
          <ac:graphicFrameMkLst>
            <pc:docMk/>
            <pc:sldMk cId="0" sldId="463"/>
            <ac:graphicFrameMk id="15159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45.037" v="412"/>
          <ac:graphicFrameMkLst>
            <pc:docMk/>
            <pc:sldMk cId="0" sldId="463"/>
            <ac:graphicFrameMk id="15160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52.990" v="414"/>
          <ac:graphicFrameMkLst>
            <pc:docMk/>
            <pc:sldMk cId="0" sldId="463"/>
            <ac:graphicFrameMk id="151608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9:33.896" v="454" actId="113"/>
        <pc:sldMkLst>
          <pc:docMk/>
          <pc:sldMk cId="0" sldId="464"/>
        </pc:sldMkLst>
        <pc:spChg chg="mod">
          <ac:chgData name="CAI JUN" userId="08ce88e1165b00db" providerId="LiveId" clId="{0FB8A9FC-DD5B-44BB-BB85-3B571AC7B7E1}" dt="2020-06-09T01:09:23.146" v="450"/>
          <ac:spMkLst>
            <pc:docMk/>
            <pc:sldMk cId="0" sldId="464"/>
            <ac:spMk id="2" creationId="{00000000-0000-0000-0000-000000000000}"/>
          </ac:spMkLst>
        </pc:spChg>
        <pc:spChg chg="mod">
          <ac:chgData name="CAI JUN" userId="08ce88e1165b00db" providerId="LiveId" clId="{0FB8A9FC-DD5B-44BB-BB85-3B571AC7B7E1}" dt="2020-06-09T01:09:30.349" v="453"/>
          <ac:spMkLst>
            <pc:docMk/>
            <pc:sldMk cId="0" sldId="464"/>
            <ac:spMk id="22541" creationId="{00000000-0000-0000-0000-000000000000}"/>
          </ac:spMkLst>
        </pc:spChg>
        <pc:spChg chg="mod">
          <ac:chgData name="CAI JUN" userId="08ce88e1165b00db" providerId="LiveId" clId="{0FB8A9FC-DD5B-44BB-BB85-3B571AC7B7E1}" dt="2020-06-09T01:09:06.302" v="444"/>
          <ac:spMkLst>
            <pc:docMk/>
            <pc:sldMk cId="0" sldId="464"/>
            <ac:spMk id="22546" creationId="{00000000-0000-0000-0000-000000000000}"/>
          </ac:spMkLst>
        </pc:spChg>
        <pc:spChg chg="mod">
          <ac:chgData name="CAI JUN" userId="08ce88e1165b00db" providerId="LiveId" clId="{0FB8A9FC-DD5B-44BB-BB85-3B571AC7B7E1}" dt="2020-06-09T01:09:33.896" v="454" actId="113"/>
          <ac:spMkLst>
            <pc:docMk/>
            <pc:sldMk cId="0" sldId="464"/>
            <ac:spMk id="147521" creationId="{00000000-0000-0000-0000-000000000000}"/>
          </ac:spMkLst>
        </pc:spChg>
        <pc:grpChg chg="mod">
          <ac:chgData name="CAI JUN" userId="08ce88e1165b00db" providerId="LiveId" clId="{0FB8A9FC-DD5B-44BB-BB85-3B571AC7B7E1}" dt="2020-06-09T01:09:06.302" v="444"/>
          <ac:grpSpMkLst>
            <pc:docMk/>
            <pc:sldMk cId="0" sldId="464"/>
            <ac:grpSpMk id="147523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09:23.146" v="450"/>
          <ac:grpSpMkLst>
            <pc:docMk/>
            <pc:sldMk cId="0" sldId="464"/>
            <ac:grpSpMk id="14752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09:30.349" v="453"/>
          <ac:grpSpMkLst>
            <pc:docMk/>
            <pc:sldMk cId="0" sldId="464"/>
            <ac:grpSpMk id="147525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9:30.349" v="453"/>
          <ac:graphicFrameMkLst>
            <pc:docMk/>
            <pc:sldMk cId="0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01.193" v="442"/>
          <ac:graphicFrameMkLst>
            <pc:docMk/>
            <pc:sldMk cId="0" sldId="464"/>
            <ac:graphicFrameMk id="2253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14.255" v="446"/>
          <ac:graphicFrameMkLst>
            <pc:docMk/>
            <pc:sldMk cId="0" sldId="464"/>
            <ac:graphicFrameMk id="2254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19.255" v="448"/>
          <ac:graphicFrameMkLst>
            <pc:docMk/>
            <pc:sldMk cId="0" sldId="464"/>
            <ac:graphicFrameMk id="2254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24.818" v="451"/>
          <ac:graphicFrameMkLst>
            <pc:docMk/>
            <pc:sldMk cId="0" sldId="464"/>
            <ac:graphicFrameMk id="2254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06.302" v="444"/>
          <ac:graphicFrameMkLst>
            <pc:docMk/>
            <pc:sldMk cId="0" sldId="464"/>
            <ac:graphicFrameMk id="22545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0:49:35.349" v="249"/>
        <pc:sldMkLst>
          <pc:docMk/>
          <pc:sldMk cId="0" sldId="465"/>
        </pc:sldMkLst>
        <pc:spChg chg="mod">
          <ac:chgData name="CAI JUN" userId="08ce88e1165b00db" providerId="LiveId" clId="{0FB8A9FC-DD5B-44BB-BB85-3B571AC7B7E1}" dt="2020-06-09T00:49:23.959" v="247" actId="1036"/>
          <ac:spMkLst>
            <pc:docMk/>
            <pc:sldMk cId="0" sldId="465"/>
            <ac:spMk id="14" creationId="{7A652029-D6C3-48E2-877E-2792FDDC91CC}"/>
          </ac:spMkLst>
        </pc:spChg>
        <pc:spChg chg="mod">
          <ac:chgData name="CAI JUN" userId="08ce88e1165b00db" providerId="LiveId" clId="{0FB8A9FC-DD5B-44BB-BB85-3B571AC7B7E1}" dt="2020-06-09T00:49:35.349" v="249"/>
          <ac:spMkLst>
            <pc:docMk/>
            <pc:sldMk cId="0" sldId="465"/>
            <ac:spMk id="23560" creationId="{00000000-0000-0000-0000-000000000000}"/>
          </ac:spMkLst>
        </pc:spChg>
        <pc:grpChg chg="add mod">
          <ac:chgData name="CAI JUN" userId="08ce88e1165b00db" providerId="LiveId" clId="{0FB8A9FC-DD5B-44BB-BB85-3B571AC7B7E1}" dt="2020-06-09T00:49:23.959" v="247" actId="1036"/>
          <ac:grpSpMkLst>
            <pc:docMk/>
            <pc:sldMk cId="0" sldId="465"/>
            <ac:grpSpMk id="12" creationId="{7409EF2D-CE4D-4DB6-A335-921789FC35B1}"/>
          </ac:grpSpMkLst>
        </pc:grpChg>
        <pc:grpChg chg="del">
          <ac:chgData name="CAI JUN" userId="08ce88e1165b00db" providerId="LiveId" clId="{0FB8A9FC-DD5B-44BB-BB85-3B571AC7B7E1}" dt="2020-06-09T00:49:18.646" v="218" actId="478"/>
          <ac:grpSpMkLst>
            <pc:docMk/>
            <pc:sldMk cId="0" sldId="465"/>
            <ac:grpSpMk id="2355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9:35.349" v="249"/>
          <ac:grpSpMkLst>
            <pc:docMk/>
            <pc:sldMk cId="0" sldId="465"/>
            <ac:grpSpMk id="2355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9:23.959" v="247" actId="1036"/>
          <ac:graphicFrameMkLst>
            <pc:docMk/>
            <pc:sldMk cId="0" sldId="465"/>
            <ac:graphicFrameMk id="13" creationId="{967C2738-789F-4F96-8678-32AEBBA46EE6}"/>
          </ac:graphicFrameMkLst>
        </pc:graphicFrameChg>
        <pc:graphicFrameChg chg="mod">
          <ac:chgData name="CAI JUN" userId="08ce88e1165b00db" providerId="LiveId" clId="{0FB8A9FC-DD5B-44BB-BB85-3B571AC7B7E1}" dt="2020-06-09T00:49:35.349" v="249"/>
          <ac:graphicFrameMkLst>
            <pc:docMk/>
            <pc:sldMk cId="0" sldId="465"/>
            <ac:graphicFrameMk id="23561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9:38.912" v="340"/>
        <pc:sldMkLst>
          <pc:docMk/>
          <pc:sldMk cId="0" sldId="466"/>
        </pc:sldMkLst>
        <pc:spChg chg="mod">
          <ac:chgData name="CAI JUN" userId="08ce88e1165b00db" providerId="LiveId" clId="{0FB8A9FC-DD5B-44BB-BB85-3B571AC7B7E1}" dt="2020-06-09T00:59:38.912" v="340"/>
          <ac:spMkLst>
            <pc:docMk/>
            <pc:sldMk cId="0" sldId="466"/>
            <ac:spMk id="29704" creationId="{00000000-0000-0000-0000-000000000000}"/>
          </ac:spMkLst>
        </pc:spChg>
        <pc:grpChg chg="mod">
          <ac:chgData name="CAI JUN" userId="08ce88e1165b00db" providerId="LiveId" clId="{0FB8A9FC-DD5B-44BB-BB85-3B571AC7B7E1}" dt="2020-06-09T00:59:38.912" v="340"/>
          <ac:grpSpMkLst>
            <pc:docMk/>
            <pc:sldMk cId="0" sldId="466"/>
            <ac:grpSpMk id="2970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9:08.615" v="336"/>
          <ac:graphicFrameMkLst>
            <pc:docMk/>
            <pc:sldMk cId="0" sldId="466"/>
            <ac:graphicFrameMk id="296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9:20.474" v="338"/>
          <ac:graphicFrameMkLst>
            <pc:docMk/>
            <pc:sldMk cId="0" sldId="466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9:38.912" v="340"/>
          <ac:graphicFrameMkLst>
            <pc:docMk/>
            <pc:sldMk cId="0" sldId="466"/>
            <ac:graphicFrameMk id="29705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21:42.406" v="557" actId="113"/>
        <pc:sldMkLst>
          <pc:docMk/>
          <pc:sldMk cId="0" sldId="467"/>
        </pc:sldMkLst>
        <pc:spChg chg="mod">
          <ac:chgData name="CAI JUN" userId="08ce88e1165b00db" providerId="LiveId" clId="{0FB8A9FC-DD5B-44BB-BB85-3B571AC7B7E1}" dt="2020-06-09T01:21:42.406" v="557" actId="113"/>
          <ac:spMkLst>
            <pc:docMk/>
            <pc:sldMk cId="0" sldId="467"/>
            <ac:spMk id="39943" creationId="{00000000-0000-0000-0000-000000000000}"/>
          </ac:spMkLst>
        </pc:spChg>
        <pc:graphicFrameChg chg="mod">
          <ac:chgData name="CAI JUN" userId="08ce88e1165b00db" providerId="LiveId" clId="{0FB8A9FC-DD5B-44BB-BB85-3B571AC7B7E1}" dt="2020-06-09T00:47:07.255" v="201"/>
          <ac:graphicFrameMkLst>
            <pc:docMk/>
            <pc:sldMk cId="0" sldId="467"/>
            <ac:graphicFrameMk id="39939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0:48:26.615" v="217"/>
        <pc:sldMkLst>
          <pc:docMk/>
          <pc:sldMk cId="0" sldId="468"/>
        </pc:sldMkLst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10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17" creationId="{00000000-0000-0000-0000-000000000000}"/>
          </ac:spMkLst>
        </pc:spChg>
        <pc:spChg chg="mod">
          <ac:chgData name="CAI JUN" userId="08ce88e1165b00db" providerId="LiveId" clId="{0FB8A9FC-DD5B-44BB-BB85-3B571AC7B7E1}" dt="2020-06-09T00:47:17.615" v="202" actId="113"/>
          <ac:spMkLst>
            <pc:docMk/>
            <pc:sldMk cId="0" sldId="468"/>
            <ac:spMk id="40962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65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68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72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83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84" creationId="{00000000-0000-0000-0000-000000000000}"/>
          </ac:spMkLst>
        </pc:s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63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6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1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8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6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7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8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8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87" creationId="{00000000-0000-0000-0000-000000000000}"/>
          </ac:graphicFrameMkLst>
        </pc:graphicFrameChg>
        <pc:picChg chg="mod">
          <ac:chgData name="CAI JUN" userId="08ce88e1165b00db" providerId="LiveId" clId="{0FB8A9FC-DD5B-44BB-BB85-3B571AC7B7E1}" dt="2020-06-09T00:48:26.615" v="217"/>
          <ac:picMkLst>
            <pc:docMk/>
            <pc:sldMk cId="0" sldId="468"/>
            <ac:picMk id="40982" creationId="{00000000-0000-0000-0000-000000000000}"/>
          </ac:picMkLst>
        </pc:pic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66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69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73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77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81" creationId="{00000000-0000-0000-0000-000000000000}"/>
          </ac:cxnSpMkLst>
        </pc:cxnChg>
      </pc:sldChg>
      <pc:sldChg chg="modSp">
        <pc:chgData name="CAI JUN" userId="08ce88e1165b00db" providerId="LiveId" clId="{0FB8A9FC-DD5B-44BB-BB85-3B571AC7B7E1}" dt="2020-06-09T00:36:38.771" v="63"/>
        <pc:sldMkLst>
          <pc:docMk/>
          <pc:sldMk cId="0" sldId="469"/>
        </pc:sldMkLst>
        <pc:graphicFrameChg chg="mod">
          <ac:chgData name="CAI JUN" userId="08ce88e1165b00db" providerId="LiveId" clId="{0FB8A9FC-DD5B-44BB-BB85-3B571AC7B7E1}" dt="2020-06-09T00:36:20.115" v="59"/>
          <ac:graphicFrameMkLst>
            <pc:docMk/>
            <pc:sldMk cId="0" sldId="469"/>
            <ac:graphicFrameMk id="71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6:12.599" v="57"/>
          <ac:graphicFrameMkLst>
            <pc:docMk/>
            <pc:sldMk cId="0" sldId="469"/>
            <ac:graphicFrameMk id="717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6:29.396" v="61"/>
          <ac:graphicFrameMkLst>
            <pc:docMk/>
            <pc:sldMk cId="0" sldId="469"/>
            <ac:graphicFrameMk id="717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6:38.771" v="63"/>
          <ac:graphicFrameMkLst>
            <pc:docMk/>
            <pc:sldMk cId="0" sldId="469"/>
            <ac:graphicFrameMk id="7174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0:37:36.865" v="82"/>
        <pc:sldMkLst>
          <pc:docMk/>
          <pc:sldMk cId="0" sldId="470"/>
        </pc:sldMkLst>
        <pc:spChg chg="mod">
          <ac:chgData name="CAI JUN" userId="08ce88e1165b00db" providerId="LiveId" clId="{0FB8A9FC-DD5B-44BB-BB85-3B571AC7B7E1}" dt="2020-06-09T00:37:17.724" v="78"/>
          <ac:spMkLst>
            <pc:docMk/>
            <pc:sldMk cId="0" sldId="470"/>
            <ac:spMk id="8203" creationId="{00000000-0000-0000-0000-000000000000}"/>
          </ac:spMkLst>
        </pc:spChg>
        <pc:grpChg chg="mod">
          <ac:chgData name="CAI JUN" userId="08ce88e1165b00db" providerId="LiveId" clId="{0FB8A9FC-DD5B-44BB-BB85-3B571AC7B7E1}" dt="2020-06-09T00:37:17.724" v="78"/>
          <ac:grpSpMkLst>
            <pc:docMk/>
            <pc:sldMk cId="0" sldId="470"/>
            <ac:grpSpMk id="2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6:57.880" v="73" actId="1037"/>
          <ac:graphicFrameMkLst>
            <pc:docMk/>
            <pc:sldMk cId="0" sldId="470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08.162" v="75"/>
          <ac:graphicFrameMkLst>
            <pc:docMk/>
            <pc:sldMk cId="0" sldId="470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27.224" v="80"/>
          <ac:graphicFrameMkLst>
            <pc:docMk/>
            <pc:sldMk cId="0" sldId="470"/>
            <ac:graphicFrameMk id="81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36.865" v="82"/>
          <ac:graphicFrameMkLst>
            <pc:docMk/>
            <pc:sldMk cId="0" sldId="470"/>
            <ac:graphicFrameMk id="820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17.724" v="78"/>
          <ac:graphicFrameMkLst>
            <pc:docMk/>
            <pc:sldMk cId="0" sldId="470"/>
            <ac:graphicFrameMk id="820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35:45.990" v="55"/>
        <pc:sldMkLst>
          <pc:docMk/>
          <pc:sldMk cId="0" sldId="471"/>
        </pc:sldMkLst>
        <pc:grpChg chg="mod">
          <ac:chgData name="CAI JUN" userId="08ce88e1165b00db" providerId="LiveId" clId="{0FB8A9FC-DD5B-44BB-BB85-3B571AC7B7E1}" dt="2020-06-09T00:35:26.208" v="51"/>
          <ac:grpSpMkLst>
            <pc:docMk/>
            <pc:sldMk cId="0" sldId="471"/>
            <ac:grpSpMk id="6151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5:19.177" v="49"/>
          <ac:graphicFrameMkLst>
            <pc:docMk/>
            <pc:sldMk cId="0" sldId="471"/>
            <ac:graphicFrameMk id="614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5:35.490" v="53"/>
          <ac:graphicFrameMkLst>
            <pc:docMk/>
            <pc:sldMk cId="0" sldId="471"/>
            <ac:graphicFrameMk id="614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5:45.990" v="55"/>
          <ac:graphicFrameMkLst>
            <pc:docMk/>
            <pc:sldMk cId="0" sldId="471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5:26.208" v="51"/>
          <ac:graphicFrameMkLst>
            <pc:docMk/>
            <pc:sldMk cId="0" sldId="471"/>
            <ac:graphicFrameMk id="6152" creationId="{00000000-0000-0000-0000-000000000000}"/>
          </ac:graphicFrameMkLst>
        </pc:graphicFrameChg>
        <pc:cxnChg chg="mod">
          <ac:chgData name="CAI JUN" userId="08ce88e1165b00db" providerId="LiveId" clId="{0FB8A9FC-DD5B-44BB-BB85-3B571AC7B7E1}" dt="2020-06-09T00:35:26.208" v="51"/>
          <ac:cxnSpMkLst>
            <pc:docMk/>
            <pc:sldMk cId="0" sldId="471"/>
            <ac:cxnSpMk id="6153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35:26.208" v="51"/>
          <ac:cxnSpMkLst>
            <pc:docMk/>
            <pc:sldMk cId="0" sldId="471"/>
            <ac:cxnSpMk id="6154" creationId="{00000000-0000-0000-0000-000000000000}"/>
          </ac:cxnSpMkLst>
        </pc:cxnChg>
      </pc:sldChg>
      <pc:sldChg chg="modSp">
        <pc:chgData name="CAI JUN" userId="08ce88e1165b00db" providerId="LiveId" clId="{0FB8A9FC-DD5B-44BB-BB85-3B571AC7B7E1}" dt="2020-06-09T00:41:08.958" v="138"/>
        <pc:sldMkLst>
          <pc:docMk/>
          <pc:sldMk cId="0" sldId="472"/>
        </pc:sldMkLst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8198" creationId="{00000000-0000-0000-0000-000000000000}"/>
          </ac:spMkLst>
        </pc:spChg>
        <pc:spChg chg="mod">
          <ac:chgData name="CAI JUN" userId="08ce88e1165b00db" providerId="LiveId" clId="{0FB8A9FC-DD5B-44BB-BB85-3B571AC7B7E1}" dt="2020-06-09T00:40:18.599" v="126"/>
          <ac:spMkLst>
            <pc:docMk/>
            <pc:sldMk cId="0" sldId="472"/>
            <ac:spMk id="8210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298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299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300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301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304" creationId="{00000000-0000-0000-0000-000000000000}"/>
          </ac:spMkLst>
        </pc:spChg>
        <pc:grpChg chg="mod">
          <ac:chgData name="CAI JUN" userId="08ce88e1165b00db" providerId="LiveId" clId="{0FB8A9FC-DD5B-44BB-BB85-3B571AC7B7E1}" dt="2020-06-09T00:40:18.599" v="126"/>
          <ac:grpSpMkLst>
            <pc:docMk/>
            <pc:sldMk cId="0" sldId="472"/>
            <ac:grpSpMk id="1229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1:08.958" v="138"/>
          <ac:grpSpMkLst>
            <pc:docMk/>
            <pc:sldMk cId="0" sldId="472"/>
            <ac:grpSpMk id="16077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30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30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0:18.599" v="126"/>
          <ac:graphicFrameMkLst>
            <pc:docMk/>
            <pc:sldMk cId="0" sldId="472"/>
            <ac:graphicFrameMk id="12306" creationId="{00000000-0000-0000-0000-000000000000}"/>
          </ac:graphicFrameMkLst>
        </pc:graphicFrameChg>
      </pc:sldChg>
      <pc:sldChg chg="addSp delSp modSp mod">
        <pc:chgData name="CAI JUN" userId="08ce88e1165b00db" providerId="LiveId" clId="{0FB8A9FC-DD5B-44BB-BB85-3B571AC7B7E1}" dt="2020-06-09T00:34:11.849" v="36" actId="113"/>
        <pc:sldMkLst>
          <pc:docMk/>
          <pc:sldMk cId="0" sldId="473"/>
        </pc:sldMkLst>
        <pc:spChg chg="mod">
          <ac:chgData name="CAI JUN" userId="08ce88e1165b00db" providerId="LiveId" clId="{0FB8A9FC-DD5B-44BB-BB85-3B571AC7B7E1}" dt="2020-06-09T00:34:11.849" v="36" actId="113"/>
          <ac:spMkLst>
            <pc:docMk/>
            <pc:sldMk cId="0" sldId="473"/>
            <ac:spMk id="4103" creationId="{00000000-0000-0000-0000-000000000000}"/>
          </ac:spMkLst>
        </pc:spChg>
        <pc:spChg chg="mod">
          <ac:chgData name="CAI JUN" userId="08ce88e1165b00db" providerId="LiveId" clId="{0FB8A9FC-DD5B-44BB-BB85-3B571AC7B7E1}" dt="2020-06-09T00:33:24.521" v="24"/>
          <ac:spMkLst>
            <pc:docMk/>
            <pc:sldMk cId="0" sldId="473"/>
            <ac:spMk id="4109" creationId="{00000000-0000-0000-0000-000000000000}"/>
          </ac:spMkLst>
        </pc:spChg>
        <pc:grpChg chg="add del mod">
          <ac:chgData name="CAI JUN" userId="08ce88e1165b00db" providerId="LiveId" clId="{0FB8A9FC-DD5B-44BB-BB85-3B571AC7B7E1}" dt="2020-06-09T00:33:24.521" v="24"/>
          <ac:grpSpMkLst>
            <pc:docMk/>
            <pc:sldMk cId="0" sldId="473"/>
            <ac:grpSpMk id="4098" creationId="{00000000-0000-0000-0000-000000000000}"/>
          </ac:grpSpMkLst>
        </pc:grpChg>
        <pc:graphicFrameChg chg="add del mod">
          <ac:chgData name="CAI JUN" userId="08ce88e1165b00db" providerId="LiveId" clId="{0FB8A9FC-DD5B-44BB-BB85-3B571AC7B7E1}" dt="2020-06-09T00:32:24.302" v="5"/>
          <ac:graphicFrameMkLst>
            <pc:docMk/>
            <pc:sldMk cId="0" sldId="473"/>
            <ac:graphicFrameMk id="14" creationId="{1206E398-E515-42C6-8EFD-E79D6AD52D2A}"/>
          </ac:graphicFrameMkLst>
        </pc:graphicFrameChg>
        <pc:graphicFrameChg chg="mod">
          <ac:chgData name="CAI JUN" userId="08ce88e1165b00db" providerId="LiveId" clId="{0FB8A9FC-DD5B-44BB-BB85-3B571AC7B7E1}" dt="2020-06-09T00:33:35.646" v="26"/>
          <ac:graphicFrameMkLst>
            <pc:docMk/>
            <pc:sldMk cId="0" sldId="473"/>
            <ac:graphicFrameMk id="410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3:52.958" v="31"/>
          <ac:graphicFrameMkLst>
            <pc:docMk/>
            <pc:sldMk cId="0" sldId="473"/>
            <ac:graphicFrameMk id="410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02.615" v="34"/>
          <ac:graphicFrameMkLst>
            <pc:docMk/>
            <pc:sldMk cId="0" sldId="473"/>
            <ac:graphicFrameMk id="410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3:44.505" v="28"/>
          <ac:graphicFrameMkLst>
            <pc:docMk/>
            <pc:sldMk cId="0" sldId="473"/>
            <ac:graphicFrameMk id="410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3:24.521" v="24"/>
          <ac:graphicFrameMkLst>
            <pc:docMk/>
            <pc:sldMk cId="0" sldId="473"/>
            <ac:graphicFrameMk id="4108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2:21.271" v="260"/>
        <pc:sldMkLst>
          <pc:docMk/>
          <pc:sldMk cId="0" sldId="475"/>
        </pc:sldMkLst>
        <pc:spChg chg="mod">
          <ac:chgData name="CAI JUN" userId="08ce88e1165b00db" providerId="LiveId" clId="{0FB8A9FC-DD5B-44BB-BB85-3B571AC7B7E1}" dt="2020-06-09T00:51:35.318" v="256"/>
          <ac:spMkLst>
            <pc:docMk/>
            <pc:sldMk cId="0" sldId="475"/>
            <ac:spMk id="24582" creationId="{00000000-0000-0000-0000-000000000000}"/>
          </ac:spMkLst>
        </pc:spChg>
        <pc:grpChg chg="mod">
          <ac:chgData name="CAI JUN" userId="08ce88e1165b00db" providerId="LiveId" clId="{0FB8A9FC-DD5B-44BB-BB85-3B571AC7B7E1}" dt="2020-06-09T00:51:35.318" v="256"/>
          <ac:grpSpMkLst>
            <pc:docMk/>
            <pc:sldMk cId="0" sldId="475"/>
            <ac:grpSpMk id="2457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0:22.224" v="253"/>
          <ac:graphicFrameMkLst>
            <pc:docMk/>
            <pc:sldMk cId="0" sldId="475"/>
            <ac:graphicFrameMk id="2457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0:14.771" v="251"/>
          <ac:graphicFrameMkLst>
            <pc:docMk/>
            <pc:sldMk cId="0" sldId="475"/>
            <ac:graphicFrameMk id="2458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2:21.271" v="260"/>
          <ac:graphicFrameMkLst>
            <pc:docMk/>
            <pc:sldMk cId="0" sldId="475"/>
            <ac:graphicFrameMk id="24583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6:49.755" v="399"/>
        <pc:sldMkLst>
          <pc:docMk/>
          <pc:sldMk cId="0" sldId="476"/>
        </pc:sldMkLst>
        <pc:graphicFrameChg chg="mod">
          <ac:chgData name="CAI JUN" userId="08ce88e1165b00db" providerId="LiveId" clId="{0FB8A9FC-DD5B-44BB-BB85-3B571AC7B7E1}" dt="2020-06-09T01:06:39.271" v="397"/>
          <ac:graphicFrameMkLst>
            <pc:docMk/>
            <pc:sldMk cId="0" sldId="47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6:29.443" v="395"/>
          <ac:graphicFrameMkLst>
            <pc:docMk/>
            <pc:sldMk cId="0" sldId="476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6:49.755" v="399"/>
          <ac:graphicFrameMkLst>
            <pc:docMk/>
            <pc:sldMk cId="0" sldId="476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6:16.834" v="393"/>
          <ac:graphicFrameMkLst>
            <pc:docMk/>
            <pc:sldMk cId="0" sldId="476"/>
            <ac:graphicFrameMk id="19460" creationId="{00000000-0000-0000-0000-000000000000}"/>
          </ac:graphicFrameMkLst>
        </pc:graphicFrameChg>
      </pc:sldChg>
    </pc:docChg>
  </pc:docChgLst>
  <pc:docChgLst>
    <pc:chgData name="3-210" userId="08ce88e1165b00db" providerId="LiveId" clId="{9DEEA6A2-3F0D-4D81-AA46-9476643FEA6B}"/>
    <pc:docChg chg="modSld">
      <pc:chgData name="3-210" userId="08ce88e1165b00db" providerId="LiveId" clId="{9DEEA6A2-3F0D-4D81-AA46-9476643FEA6B}" dt="2021-03-01T01:41:51.665" v="23" actId="6549"/>
      <pc:docMkLst>
        <pc:docMk/>
      </pc:docMkLst>
      <pc:sldChg chg="modSp mod">
        <pc:chgData name="3-210" userId="08ce88e1165b00db" providerId="LiveId" clId="{9DEEA6A2-3F0D-4D81-AA46-9476643FEA6B}" dt="2021-03-01T01:41:51.665" v="23" actId="6549"/>
        <pc:sldMkLst>
          <pc:docMk/>
          <pc:sldMk cId="0" sldId="468"/>
        </pc:sldMkLst>
        <pc:spChg chg="mod">
          <ac:chgData name="3-210" userId="08ce88e1165b00db" providerId="LiveId" clId="{9DEEA6A2-3F0D-4D81-AA46-9476643FEA6B}" dt="2021-03-01T01:41:51.665" v="23" actId="6549"/>
          <ac:spMkLst>
            <pc:docMk/>
            <pc:sldMk cId="0" sldId="468"/>
            <ac:spMk id="40962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72FE0B7-2D58-4A3B-848C-BDE04E4D4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2286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AE7E6-0183-43F6-9006-1F75E89DE7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132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44FF-1002-4FC7-987E-FDB5F8A92C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41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488C8-DF2C-42F7-A82B-65D795879C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69663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EB54B-6299-4FDF-9931-F547CC1C16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113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4F622-9726-47AD-B6AC-71F3A22515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532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C6EEB-C736-4A1A-BBCD-BDA5FA07D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412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B0ADC-993F-47AE-92AD-FB1B0C1DEA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7460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497220-37F0-4D1B-A5EB-E4225CFE8F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846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A66DB-C6FA-4239-807C-24699FB77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828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34D0F-39C9-43C1-ACC1-C6138DC826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4985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175D9-621A-4575-BACC-54D5CD9EE0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58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46EAE-5361-43F6-A03E-744664349E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268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9BD592D4-DE5B-4576-B5FA-014AC5F3C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  <p:sldLayoutId id="214748403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9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1016000" y="1098550"/>
            <a:ext cx="74358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714500" indent="-1714500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6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化学反应方向和限度，等温方程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915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Direction and Limit of Chemical Reactions, Isothermal Equation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1638300" y="2805113"/>
            <a:ext cx="3676650" cy="8001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619500" y="1604963"/>
            <a:ext cx="1714500" cy="5715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8132" name="Text Box 7"/>
          <p:cNvSpPr txBox="1">
            <a:spLocks noChangeArrowheads="1"/>
          </p:cNvSpPr>
          <p:nvPr/>
        </p:nvSpPr>
        <p:spPr bwMode="auto">
          <a:xfrm>
            <a:off x="971550" y="957263"/>
            <a:ext cx="636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液态或固态混合物中的化学反应</a:t>
            </a:r>
          </a:p>
        </p:txBody>
      </p:sp>
      <p:sp>
        <p:nvSpPr>
          <p:cNvPr id="48133" name="AutoShape 8"/>
          <p:cNvSpPr>
            <a:spLocks noChangeArrowheads="1"/>
          </p:cNvSpPr>
          <p:nvPr/>
        </p:nvSpPr>
        <p:spPr bwMode="auto">
          <a:xfrm>
            <a:off x="762000" y="1128713"/>
            <a:ext cx="204788" cy="223837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481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24771"/>
              </p:ext>
            </p:extLst>
          </p:nvPr>
        </p:nvGraphicFramePr>
        <p:xfrm>
          <a:off x="1154113" y="1603375"/>
          <a:ext cx="6534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91960" progId="Equation.DSMT4">
                  <p:embed/>
                </p:oleObj>
              </mc:Choice>
              <mc:Fallback>
                <p:oleObj name="Equation" r:id="rId2" imgW="3200400" imgH="291960" progId="Equation.DSMT4">
                  <p:embed/>
                  <p:pic>
                    <p:nvPicPr>
                      <p:cNvPr id="481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603375"/>
                        <a:ext cx="65341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6" name="Line 10"/>
          <p:cNvSpPr>
            <a:spLocks noChangeShapeType="1"/>
          </p:cNvSpPr>
          <p:nvPr/>
        </p:nvSpPr>
        <p:spPr bwMode="auto">
          <a:xfrm>
            <a:off x="4438650" y="2214563"/>
            <a:ext cx="0" cy="5905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7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10364"/>
              </p:ext>
            </p:extLst>
          </p:nvPr>
        </p:nvGraphicFramePr>
        <p:xfrm>
          <a:off x="1873250" y="3008313"/>
          <a:ext cx="31464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41200" progId="Equation.DSMT4">
                  <p:embed/>
                </p:oleObj>
              </mc:Choice>
              <mc:Fallback>
                <p:oleObj name="Equation" r:id="rId4" imgW="1498320" imgH="241200" progId="Equation.DSMT4">
                  <p:embed/>
                  <p:pic>
                    <p:nvPicPr>
                      <p:cNvPr id="167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008313"/>
                        <a:ext cx="31464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8" name="Group 12"/>
          <p:cNvGrpSpPr>
            <a:grpSpLocks/>
          </p:cNvGrpSpPr>
          <p:nvPr/>
        </p:nvGrpSpPr>
        <p:grpSpPr bwMode="auto">
          <a:xfrm>
            <a:off x="5426075" y="3910013"/>
            <a:ext cx="2835275" cy="457200"/>
            <a:chOff x="3190" y="3408"/>
            <a:chExt cx="1786" cy="288"/>
          </a:xfrm>
        </p:grpSpPr>
        <p:sp>
          <p:nvSpPr>
            <p:cNvPr id="48147" name="AutoShape 13"/>
            <p:cNvSpPr>
              <a:spLocks noChangeArrowheads="1"/>
            </p:cNvSpPr>
            <p:nvPr/>
          </p:nvSpPr>
          <p:spPr bwMode="auto">
            <a:xfrm>
              <a:off x="3190" y="3456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Text Box 14"/>
            <p:cNvSpPr txBox="1">
              <a:spLocks noChangeArrowheads="1"/>
            </p:cNvSpPr>
            <p:nvPr/>
          </p:nvSpPr>
          <p:spPr bwMode="auto">
            <a:xfrm>
              <a:off x="3820" y="3408"/>
              <a:ext cx="11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活度比</a:t>
              </a:r>
            </a:p>
          </p:txBody>
        </p:sp>
      </p:grpSp>
      <p:graphicFrame>
        <p:nvGraphicFramePr>
          <p:cNvPr id="167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32556"/>
              </p:ext>
            </p:extLst>
          </p:nvPr>
        </p:nvGraphicFramePr>
        <p:xfrm>
          <a:off x="1123950" y="3681413"/>
          <a:ext cx="391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457200" progId="Equation.DSMT4">
                  <p:embed/>
                </p:oleObj>
              </mc:Choice>
              <mc:Fallback>
                <p:oleObj name="Equation" r:id="rId6" imgW="1955520" imgH="457200" progId="Equation.DSMT4">
                  <p:embed/>
                  <p:pic>
                    <p:nvPicPr>
                      <p:cNvPr id="1679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681413"/>
                        <a:ext cx="391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54" name="Group 18"/>
          <p:cNvGrpSpPr>
            <a:grpSpLocks/>
          </p:cNvGrpSpPr>
          <p:nvPr/>
        </p:nvGrpSpPr>
        <p:grpSpPr bwMode="auto">
          <a:xfrm>
            <a:off x="3143250" y="4691063"/>
            <a:ext cx="3295650" cy="762000"/>
            <a:chOff x="1980" y="3108"/>
            <a:chExt cx="2076" cy="480"/>
          </a:xfrm>
        </p:grpSpPr>
        <p:sp>
          <p:nvSpPr>
            <p:cNvPr id="48145" name="AutoShape 3"/>
            <p:cNvSpPr>
              <a:spLocks noChangeArrowheads="1"/>
            </p:cNvSpPr>
            <p:nvPr/>
          </p:nvSpPr>
          <p:spPr bwMode="auto">
            <a:xfrm>
              <a:off x="1980" y="3108"/>
              <a:ext cx="2076" cy="480"/>
            </a:xfrm>
            <a:prstGeom prst="roundRect">
              <a:avLst>
                <a:gd name="adj" fmla="val 1666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4814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771548"/>
                </p:ext>
              </p:extLst>
            </p:nvPr>
          </p:nvGraphicFramePr>
          <p:xfrm>
            <a:off x="2133" y="3192"/>
            <a:ext cx="176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" imgH="253800" progId="Equation.DSMT4">
                    <p:embed/>
                  </p:oleObj>
                </mc:Choice>
                <mc:Fallback>
                  <p:oleObj name="Equation" r:id="rId8" imgW="1371600" imgH="253800" progId="Equation.DSMT4">
                    <p:embed/>
                    <p:pic>
                      <p:nvPicPr>
                        <p:cNvPr id="4814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3192"/>
                          <a:ext cx="1765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842963" y="5672138"/>
            <a:ext cx="7429500" cy="590550"/>
            <a:chOff x="614363" y="6186502"/>
            <a:chExt cx="7429509" cy="590550"/>
          </a:xfrm>
        </p:grpSpPr>
        <p:grpSp>
          <p:nvGrpSpPr>
            <p:cNvPr id="48141" name="组合 19"/>
            <p:cNvGrpSpPr>
              <a:grpSpLocks/>
            </p:cNvGrpSpPr>
            <p:nvPr/>
          </p:nvGrpSpPr>
          <p:grpSpPr bwMode="auto">
            <a:xfrm>
              <a:off x="614363" y="6186502"/>
              <a:ext cx="7429509" cy="590550"/>
              <a:chOff x="614363" y="6215078"/>
              <a:chExt cx="7429509" cy="590550"/>
            </a:xfrm>
          </p:grpSpPr>
          <p:sp>
            <p:nvSpPr>
              <p:cNvPr id="48143" name="AutoShape 1026"/>
              <p:cNvSpPr>
                <a:spLocks noChangeArrowheads="1"/>
              </p:cNvSpPr>
              <p:nvPr/>
            </p:nvSpPr>
            <p:spPr bwMode="auto">
              <a:xfrm>
                <a:off x="4957772" y="6215078"/>
                <a:ext cx="3086100" cy="590550"/>
              </a:xfrm>
              <a:prstGeom prst="roundRect">
                <a:avLst>
                  <a:gd name="adj" fmla="val 1666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48144" name="TextBox 22"/>
              <p:cNvSpPr txBox="1">
                <a:spLocks noChangeArrowheads="1"/>
              </p:cNvSpPr>
              <p:nvPr/>
            </p:nvSpPr>
            <p:spPr bwMode="auto">
              <a:xfrm>
                <a:off x="614363" y="6257925"/>
                <a:ext cx="4586287" cy="4770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500">
                    <a:solidFill>
                      <a:srgbClr val="000000"/>
                    </a:solidFill>
                    <a:latin typeface="Times New Roman" pitchFamily="18" charset="0"/>
                  </a:rPr>
                  <a:t>如果是液态或固态理想混合物</a:t>
                </a:r>
              </a:p>
            </p:txBody>
          </p:sp>
        </p:grpSp>
        <p:graphicFrame>
          <p:nvGraphicFramePr>
            <p:cNvPr id="48142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323756"/>
                </p:ext>
              </p:extLst>
            </p:nvPr>
          </p:nvGraphicFramePr>
          <p:xfrm>
            <a:off x="5070480" y="6270639"/>
            <a:ext cx="289084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58640" imgH="228600" progId="Equation.DSMT4">
                    <p:embed/>
                  </p:oleObj>
                </mc:Choice>
                <mc:Fallback>
                  <p:oleObj name="Equation" r:id="rId10" imgW="1358640" imgH="228600" progId="Equation.DSMT4">
                    <p:embed/>
                    <p:pic>
                      <p:nvPicPr>
                        <p:cNvPr id="48142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480" y="6270639"/>
                          <a:ext cx="289084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nimBg="1"/>
      <p:bldP spid="167941" grpId="0" animBg="1"/>
      <p:bldP spid="1679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257300" y="3048000"/>
            <a:ext cx="3676650" cy="8001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1257300" y="2209800"/>
            <a:ext cx="3143250" cy="5715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971550" y="1014413"/>
            <a:ext cx="3257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液中的化学反应</a:t>
            </a:r>
          </a:p>
        </p:txBody>
      </p:sp>
      <p:sp>
        <p:nvSpPr>
          <p:cNvPr id="49157" name="AutoShape 8"/>
          <p:cNvSpPr>
            <a:spLocks noChangeArrowheads="1"/>
          </p:cNvSpPr>
          <p:nvPr/>
        </p:nvSpPr>
        <p:spPr bwMode="auto">
          <a:xfrm>
            <a:off x="762000" y="1185863"/>
            <a:ext cx="204788" cy="223837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491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185999"/>
              </p:ext>
            </p:extLst>
          </p:nvPr>
        </p:nvGraphicFramePr>
        <p:xfrm>
          <a:off x="966176" y="1495914"/>
          <a:ext cx="7387864" cy="1427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634680" progId="Equation.DSMT4">
                  <p:embed/>
                </p:oleObj>
              </mc:Choice>
              <mc:Fallback>
                <p:oleObj name="Equation" r:id="rId2" imgW="3276360" imgH="634680" progId="Equation.DSMT4">
                  <p:embed/>
                  <p:pic>
                    <p:nvPicPr>
                      <p:cNvPr id="491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76" y="1495914"/>
                        <a:ext cx="7387864" cy="1427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Line 10"/>
          <p:cNvSpPr>
            <a:spLocks noChangeShapeType="1"/>
          </p:cNvSpPr>
          <p:nvPr/>
        </p:nvSpPr>
        <p:spPr bwMode="auto">
          <a:xfrm>
            <a:off x="2724150" y="2781300"/>
            <a:ext cx="0" cy="247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8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9647"/>
              </p:ext>
            </p:extLst>
          </p:nvPr>
        </p:nvGraphicFramePr>
        <p:xfrm>
          <a:off x="1397000" y="3251200"/>
          <a:ext cx="31448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41200" progId="Equation.DSMT4">
                  <p:embed/>
                </p:oleObj>
              </mc:Choice>
              <mc:Fallback>
                <p:oleObj name="Equation" r:id="rId4" imgW="1498320" imgH="241200" progId="Equation.DSMT4">
                  <p:embed/>
                  <p:pic>
                    <p:nvPicPr>
                      <p:cNvPr id="168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251200"/>
                        <a:ext cx="31448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72" name="Group 12"/>
          <p:cNvGrpSpPr>
            <a:grpSpLocks/>
          </p:cNvGrpSpPr>
          <p:nvPr/>
        </p:nvGrpSpPr>
        <p:grpSpPr bwMode="auto">
          <a:xfrm>
            <a:off x="6594475" y="4133850"/>
            <a:ext cx="2835275" cy="457200"/>
            <a:chOff x="3190" y="3408"/>
            <a:chExt cx="1786" cy="288"/>
          </a:xfrm>
        </p:grpSpPr>
        <p:sp>
          <p:nvSpPr>
            <p:cNvPr id="49166" name="AutoShape 13"/>
            <p:cNvSpPr>
              <a:spLocks noChangeArrowheads="1"/>
            </p:cNvSpPr>
            <p:nvPr/>
          </p:nvSpPr>
          <p:spPr bwMode="auto">
            <a:xfrm>
              <a:off x="3190" y="3456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7" name="Text Box 14"/>
            <p:cNvSpPr txBox="1">
              <a:spLocks noChangeArrowheads="1"/>
            </p:cNvSpPr>
            <p:nvPr/>
          </p:nvSpPr>
          <p:spPr bwMode="auto">
            <a:xfrm>
              <a:off x="3820" y="3408"/>
              <a:ext cx="11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活度比</a:t>
              </a:r>
            </a:p>
          </p:txBody>
        </p:sp>
      </p:grpSp>
      <p:graphicFrame>
        <p:nvGraphicFramePr>
          <p:cNvPr id="168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1131"/>
              </p:ext>
            </p:extLst>
          </p:nvPr>
        </p:nvGraphicFramePr>
        <p:xfrm>
          <a:off x="558800" y="387985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482400" progId="Equation.DSMT4">
                  <p:embed/>
                </p:oleObj>
              </mc:Choice>
              <mc:Fallback>
                <p:oleObj name="Equation" r:id="rId6" imgW="2920680" imgH="482400" progId="Equation.DSMT4">
                  <p:embed/>
                  <p:pic>
                    <p:nvPicPr>
                      <p:cNvPr id="168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79850"/>
                        <a:ext cx="584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78" name="Group 18"/>
          <p:cNvGrpSpPr>
            <a:grpSpLocks/>
          </p:cNvGrpSpPr>
          <p:nvPr/>
        </p:nvGrpSpPr>
        <p:grpSpPr bwMode="auto">
          <a:xfrm>
            <a:off x="3143250" y="4933950"/>
            <a:ext cx="3295650" cy="762000"/>
            <a:chOff x="1980" y="3108"/>
            <a:chExt cx="2076" cy="480"/>
          </a:xfrm>
        </p:grpSpPr>
        <p:sp>
          <p:nvSpPr>
            <p:cNvPr id="49164" name="AutoShape 3"/>
            <p:cNvSpPr>
              <a:spLocks noChangeArrowheads="1"/>
            </p:cNvSpPr>
            <p:nvPr/>
          </p:nvSpPr>
          <p:spPr bwMode="auto">
            <a:xfrm>
              <a:off x="1980" y="3108"/>
              <a:ext cx="2076" cy="480"/>
            </a:xfrm>
            <a:prstGeom prst="roundRect">
              <a:avLst>
                <a:gd name="adj" fmla="val 1666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4916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513351"/>
                </p:ext>
              </p:extLst>
            </p:nvPr>
          </p:nvGraphicFramePr>
          <p:xfrm>
            <a:off x="2133" y="3192"/>
            <a:ext cx="176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" imgH="253800" progId="Equation.DSMT4">
                    <p:embed/>
                  </p:oleObj>
                </mc:Choice>
                <mc:Fallback>
                  <p:oleObj name="Equation" r:id="rId8" imgW="1371600" imgH="253800" progId="Equation.DSMT4">
                    <p:embed/>
                    <p:pic>
                      <p:nvPicPr>
                        <p:cNvPr id="4916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3192"/>
                          <a:ext cx="1765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 animBg="1"/>
      <p:bldP spid="168965" grpId="0" animBg="1"/>
      <p:bldP spid="1689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262"/>
          <p:cNvGrpSpPr>
            <a:grpSpLocks/>
          </p:cNvGrpSpPr>
          <p:nvPr/>
        </p:nvGrpSpPr>
        <p:grpSpPr bwMode="auto">
          <a:xfrm>
            <a:off x="1803400" y="774700"/>
            <a:ext cx="5803900" cy="762000"/>
            <a:chOff x="1136" y="488"/>
            <a:chExt cx="3656" cy="480"/>
          </a:xfrm>
        </p:grpSpPr>
        <p:sp>
          <p:nvSpPr>
            <p:cNvPr id="50189" name="AutoShape 242"/>
            <p:cNvSpPr>
              <a:spLocks noChangeArrowheads="1"/>
            </p:cNvSpPr>
            <p:nvPr/>
          </p:nvSpPr>
          <p:spPr bwMode="auto">
            <a:xfrm>
              <a:off x="1136" y="488"/>
              <a:ext cx="3656" cy="48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50190" name="Object 2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788446"/>
                </p:ext>
              </p:extLst>
            </p:nvPr>
          </p:nvGraphicFramePr>
          <p:xfrm>
            <a:off x="1239" y="595"/>
            <a:ext cx="34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57320" imgH="253800" progId="Equation.DSMT4">
                    <p:embed/>
                  </p:oleObj>
                </mc:Choice>
                <mc:Fallback>
                  <p:oleObj name="Equation" r:id="rId2" imgW="2857320" imgH="253800" progId="Equation.DSMT4">
                    <p:embed/>
                    <p:pic>
                      <p:nvPicPr>
                        <p:cNvPr id="50190" name="Object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595"/>
                          <a:ext cx="3440" cy="304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79" name="Object 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32527"/>
              </p:ext>
            </p:extLst>
          </p:nvPr>
        </p:nvGraphicFramePr>
        <p:xfrm>
          <a:off x="1536700" y="1785938"/>
          <a:ext cx="63547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253800" progId="Equation.DSMT4">
                  <p:embed/>
                </p:oleObj>
              </mc:Choice>
              <mc:Fallback>
                <p:oleObj name="Equation" r:id="rId4" imgW="2616120" imgH="253800" progId="Equation.DSMT4">
                  <p:embed/>
                  <p:pic>
                    <p:nvPicPr>
                      <p:cNvPr id="50179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785938"/>
                        <a:ext cx="63547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0" name="Group 253"/>
          <p:cNvGrpSpPr>
            <a:grpSpLocks/>
          </p:cNvGrpSpPr>
          <p:nvPr/>
        </p:nvGrpSpPr>
        <p:grpSpPr bwMode="auto">
          <a:xfrm>
            <a:off x="2705100" y="2552700"/>
            <a:ext cx="3771900" cy="609600"/>
            <a:chOff x="1596" y="2628"/>
            <a:chExt cx="2376" cy="384"/>
          </a:xfrm>
        </p:grpSpPr>
        <p:sp>
          <p:nvSpPr>
            <p:cNvPr id="50187" name="AutoShape 250"/>
            <p:cNvSpPr>
              <a:spLocks noChangeArrowheads="1"/>
            </p:cNvSpPr>
            <p:nvPr/>
          </p:nvSpPr>
          <p:spPr bwMode="auto">
            <a:xfrm>
              <a:off x="1596" y="2628"/>
              <a:ext cx="2376" cy="384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29273" name="Text Box 249"/>
            <p:cNvSpPr txBox="1">
              <a:spLocks noChangeArrowheads="1"/>
            </p:cNvSpPr>
            <p:nvPr/>
          </p:nvSpPr>
          <p:spPr bwMode="auto">
            <a:xfrm>
              <a:off x="1742" y="2645"/>
              <a:ext cx="2141" cy="327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2" charset="-122"/>
                  <a:ea typeface="黑体" pitchFamily="2" charset="-122"/>
                </a:rPr>
                <a:t>化学反应的等温方程</a:t>
              </a:r>
              <a:endParaRPr kumimoji="1" lang="zh-CN" altLang="en-US" sz="2400">
                <a:solidFill>
                  <a:srgbClr val="0000FF"/>
                </a:solidFill>
                <a:latin typeface="宋体" pitchFamily="2" charset="-122"/>
              </a:endParaRPr>
            </a:p>
          </p:txBody>
        </p:sp>
      </p:grpSp>
      <p:graphicFrame>
        <p:nvGraphicFramePr>
          <p:cNvPr id="50181" name="Objec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99968"/>
              </p:ext>
            </p:extLst>
          </p:nvPr>
        </p:nvGraphicFramePr>
        <p:xfrm>
          <a:off x="995363" y="3827463"/>
          <a:ext cx="2249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50181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827463"/>
                        <a:ext cx="22494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97704"/>
              </p:ext>
            </p:extLst>
          </p:nvPr>
        </p:nvGraphicFramePr>
        <p:xfrm>
          <a:off x="984250" y="4614863"/>
          <a:ext cx="2276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50182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614863"/>
                        <a:ext cx="22764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24127"/>
              </p:ext>
            </p:extLst>
          </p:nvPr>
        </p:nvGraphicFramePr>
        <p:xfrm>
          <a:off x="992188" y="5407025"/>
          <a:ext cx="2200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28600" progId="Equation.DSMT4">
                  <p:embed/>
                </p:oleObj>
              </mc:Choice>
              <mc:Fallback>
                <p:oleObj name="Equation" r:id="rId10" imgW="1091880" imgH="228600" progId="Equation.DSMT4">
                  <p:embed/>
                  <p:pic>
                    <p:nvPicPr>
                      <p:cNvPr id="50183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407025"/>
                        <a:ext cx="2200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258"/>
          <p:cNvSpPr txBox="1">
            <a:spLocks noChangeArrowheads="1"/>
          </p:cNvSpPr>
          <p:nvPr/>
        </p:nvSpPr>
        <p:spPr bwMode="auto">
          <a:xfrm>
            <a:off x="3660775" y="3741738"/>
            <a:ext cx="482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系统未达平衡，反应正向进行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50185" name="Text Box 259"/>
          <p:cNvSpPr txBox="1">
            <a:spLocks noChangeArrowheads="1"/>
          </p:cNvSpPr>
          <p:nvPr/>
        </p:nvSpPr>
        <p:spPr bwMode="auto">
          <a:xfrm>
            <a:off x="3641725" y="451326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系统已达平衡</a:t>
            </a:r>
            <a:endParaRPr kumimoji="1" lang="zh-CN" altLang="en-US" sz="2400">
              <a:latin typeface="宋体" pitchFamily="2" charset="-122"/>
            </a:endParaRPr>
          </a:p>
        </p:txBody>
      </p:sp>
      <p:sp>
        <p:nvSpPr>
          <p:cNvPr id="50186" name="Text Box 260"/>
          <p:cNvSpPr txBox="1">
            <a:spLocks noChangeArrowheads="1"/>
          </p:cNvSpPr>
          <p:nvPr/>
        </p:nvSpPr>
        <p:spPr bwMode="auto">
          <a:xfrm>
            <a:off x="3660775" y="5353050"/>
            <a:ext cx="482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系统未达平衡，反应逆向进行</a:t>
            </a:r>
            <a:endParaRPr kumimoji="1"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514350" y="3333750"/>
            <a:ext cx="127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1)</a:t>
            </a:r>
          </a:p>
        </p:txBody>
      </p:sp>
      <p:graphicFrame>
        <p:nvGraphicFramePr>
          <p:cNvPr id="17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15606"/>
              </p:ext>
            </p:extLst>
          </p:nvPr>
        </p:nvGraphicFramePr>
        <p:xfrm>
          <a:off x="2333625" y="3359150"/>
          <a:ext cx="2327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53800" progId="Equation.DSMT4">
                  <p:embed/>
                </p:oleObj>
              </mc:Choice>
              <mc:Fallback>
                <p:oleObj name="Equation" r:id="rId2" imgW="1015920" imgH="253800" progId="Equation.DSMT4">
                  <p:embed/>
                  <p:pic>
                    <p:nvPicPr>
                      <p:cNvPr id="173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359150"/>
                        <a:ext cx="23272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68073"/>
              </p:ext>
            </p:extLst>
          </p:nvPr>
        </p:nvGraphicFramePr>
        <p:xfrm>
          <a:off x="1012825" y="3776663"/>
          <a:ext cx="73787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444240" progId="Equation.DSMT4">
                  <p:embed/>
                </p:oleObj>
              </mc:Choice>
              <mc:Fallback>
                <p:oleObj name="Equation" r:id="rId4" imgW="3149280" imgH="444240" progId="Equation.DSMT4">
                  <p:embed/>
                  <p:pic>
                    <p:nvPicPr>
                      <p:cNvPr id="173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776663"/>
                        <a:ext cx="73787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73332"/>
              </p:ext>
            </p:extLst>
          </p:nvPr>
        </p:nvGraphicFramePr>
        <p:xfrm>
          <a:off x="457200" y="4727575"/>
          <a:ext cx="83597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482400" progId="Equation.DSMT4">
                  <p:embed/>
                </p:oleObj>
              </mc:Choice>
              <mc:Fallback>
                <p:oleObj name="Equation" r:id="rId6" imgW="3441600" imgH="482400" progId="Equation.DSMT4">
                  <p:embed/>
                  <p:pic>
                    <p:nvPicPr>
                      <p:cNvPr id="173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7575"/>
                        <a:ext cx="83597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836613" y="5867400"/>
            <a:ext cx="5889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lt; 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m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&lt; 0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反应正向进行</a:t>
            </a:r>
          </a:p>
        </p:txBody>
      </p:sp>
      <p:grpSp>
        <p:nvGrpSpPr>
          <p:cNvPr id="11" name="组合 8">
            <a:extLst>
              <a:ext uri="{FF2B5EF4-FFF2-40B4-BE49-F238E27FC236}">
                <a16:creationId xmlns:a16="http://schemas.microsoft.com/office/drawing/2014/main" id="{D8DED215-CE0F-4C61-A823-580888E95941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514350"/>
            <a:ext cx="8153400" cy="2832100"/>
            <a:chOff x="647700" y="514350"/>
            <a:chExt cx="8153400" cy="2831544"/>
          </a:xfrm>
        </p:grpSpPr>
        <p:sp>
          <p:nvSpPr>
            <p:cNvPr id="12" name="Text Box 2">
              <a:extLst>
                <a:ext uri="{FF2B5EF4-FFF2-40B4-BE49-F238E27FC236}">
                  <a16:creationId xmlns:a16="http://schemas.microsoft.com/office/drawing/2014/main" id="{0644C0C3-345C-4AD6-94CA-61E41A670A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" y="514350"/>
              <a:ext cx="8153400" cy="2831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en-US" altLang="zh-CN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00K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，理想气体反应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O(g)+H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g)=CO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g)+H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g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              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设有一反应系统，各物质分压为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O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500MPa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="0" baseline="-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200MPa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O</a:t>
              </a:r>
              <a:r>
                <a:rPr kumimoji="1" lang="en-US" altLang="zh-CN" sz="2800" b="0" baseline="-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300MPa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="0" baseline="-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300M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1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试计算此条件下的</a:t>
              </a:r>
              <a:r>
                <a:rPr kumimoji="1" lang="en-US" altLang="zh-CN" sz="2800" b="0" dirty="0" err="1">
                  <a:solidFill>
                    <a:srgbClr val="000000"/>
                  </a:solidFill>
                  <a:latin typeface="Symbol" pitchFamily="18" charset="2"/>
                  <a:ea typeface="黑体" pitchFamily="49" charset="-122"/>
                </a:rPr>
                <a:t>D</a:t>
              </a:r>
              <a:r>
                <a:rPr kumimoji="1"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r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G</a:t>
              </a:r>
              <a:r>
                <a:rPr kumimoji="1"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m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并说明反应的方向；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2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已知在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200K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              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试判断反应的方向。</a:t>
              </a:r>
            </a:p>
          </p:txBody>
        </p:sp>
        <p:graphicFrame>
          <p:nvGraphicFramePr>
            <p:cNvPr id="13" name="Object 3">
              <a:extLst>
                <a:ext uri="{FF2B5EF4-FFF2-40B4-BE49-F238E27FC236}">
                  <a16:creationId xmlns:a16="http://schemas.microsoft.com/office/drawing/2014/main" id="{E828F282-4970-49D4-8E4B-A26EA1AD3D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438401"/>
                </p:ext>
              </p:extLst>
            </p:nvPr>
          </p:nvGraphicFramePr>
          <p:xfrm>
            <a:off x="5476521" y="947653"/>
            <a:ext cx="1628775" cy="49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203040" progId="Equation.DSMT4">
                    <p:embed/>
                  </p:oleObj>
                </mc:Choice>
                <mc:Fallback>
                  <p:oleObj name="Equation" r:id="rId8" imgW="672840" imgH="203040" progId="Equation.DSMT4">
                    <p:embed/>
                    <p:pic>
                      <p:nvPicPr>
                        <p:cNvPr id="13" name="Object 3">
                          <a:extLst>
                            <a:ext uri="{FF2B5EF4-FFF2-40B4-BE49-F238E27FC236}">
                              <a16:creationId xmlns:a16="http://schemas.microsoft.com/office/drawing/2014/main" id="{E828F282-4970-49D4-8E4B-A26EA1AD3D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521" y="947653"/>
                          <a:ext cx="1628775" cy="49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">
              <a:extLst>
                <a:ext uri="{FF2B5EF4-FFF2-40B4-BE49-F238E27FC236}">
                  <a16:creationId xmlns:a16="http://schemas.microsoft.com/office/drawing/2014/main" id="{9A7353BA-211F-473C-93C6-7518171A11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463115"/>
                </p:ext>
              </p:extLst>
            </p:nvPr>
          </p:nvGraphicFramePr>
          <p:xfrm>
            <a:off x="3517900" y="2809424"/>
            <a:ext cx="1690688" cy="49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98400" imgH="203040" progId="Equation.DSMT4">
                    <p:embed/>
                  </p:oleObj>
                </mc:Choice>
                <mc:Fallback>
                  <p:oleObj name="Equation" r:id="rId10" imgW="698400" imgH="203040" progId="Equation.DSMT4">
                    <p:embed/>
                    <p:pic>
                      <p:nvPicPr>
                        <p:cNvPr id="14" name="Object 4">
                          <a:extLst>
                            <a:ext uri="{FF2B5EF4-FFF2-40B4-BE49-F238E27FC236}">
                              <a16:creationId xmlns:a16="http://schemas.microsoft.com/office/drawing/2014/main" id="{9A7353BA-211F-473C-93C6-7518171A11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900" y="2809424"/>
                          <a:ext cx="1690688" cy="49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 autoUpdateAnimBg="0"/>
      <p:bldP spid="17306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514350" y="3333750"/>
            <a:ext cx="127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2)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66293"/>
              </p:ext>
            </p:extLst>
          </p:nvPr>
        </p:nvGraphicFramePr>
        <p:xfrm>
          <a:off x="2319338" y="3359150"/>
          <a:ext cx="23574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53800" progId="Equation.DSMT4">
                  <p:embed/>
                </p:oleObj>
              </mc:Choice>
              <mc:Fallback>
                <p:oleObj name="Equation" r:id="rId2" imgW="1028520" imgH="253800" progId="Equation.DSMT4">
                  <p:embed/>
                  <p:pic>
                    <p:nvPicPr>
                      <p:cNvPr id="174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359150"/>
                        <a:ext cx="23574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56455"/>
              </p:ext>
            </p:extLst>
          </p:nvPr>
        </p:nvGraphicFramePr>
        <p:xfrm>
          <a:off x="991394" y="3911600"/>
          <a:ext cx="74660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533160" progId="Equation.DSMT4">
                  <p:embed/>
                </p:oleObj>
              </mc:Choice>
              <mc:Fallback>
                <p:oleObj name="Equation" r:id="rId4" imgW="3187440" imgH="533160" progId="Equation.DSMT4">
                  <p:embed/>
                  <p:pic>
                    <p:nvPicPr>
                      <p:cNvPr id="174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94" y="3911600"/>
                        <a:ext cx="746601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9" name="Rectangle 9"/>
          <p:cNvSpPr>
            <a:spLocks noChangeArrowheads="1"/>
          </p:cNvSpPr>
          <p:nvPr/>
        </p:nvSpPr>
        <p:spPr bwMode="auto">
          <a:xfrm>
            <a:off x="789694" y="5248275"/>
            <a:ext cx="5827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反应逆向进行</a:t>
            </a:r>
          </a:p>
        </p:txBody>
      </p:sp>
      <p:grpSp>
        <p:nvGrpSpPr>
          <p:cNvPr id="52230" name="组合 8"/>
          <p:cNvGrpSpPr>
            <a:grpSpLocks/>
          </p:cNvGrpSpPr>
          <p:nvPr/>
        </p:nvGrpSpPr>
        <p:grpSpPr bwMode="auto">
          <a:xfrm>
            <a:off x="647700" y="514350"/>
            <a:ext cx="8153400" cy="2832100"/>
            <a:chOff x="647700" y="514350"/>
            <a:chExt cx="8153400" cy="2831544"/>
          </a:xfrm>
        </p:grpSpPr>
        <p:sp>
          <p:nvSpPr>
            <p:cNvPr id="52231" name="Text Box 2"/>
            <p:cNvSpPr txBox="1">
              <a:spLocks noChangeArrowheads="1"/>
            </p:cNvSpPr>
            <p:nvPr/>
          </p:nvSpPr>
          <p:spPr bwMode="auto">
            <a:xfrm>
              <a:off x="647700" y="514350"/>
              <a:ext cx="8153400" cy="2831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例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r>
                <a:rPr kumimoji="1" lang="en-US" altLang="zh-CN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在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00K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，理想气体反应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O(g)+H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g)=CO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g)+H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g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              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设有一反应系统，各物质分压为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O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500MPa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="0" baseline="-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200MPa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O</a:t>
              </a:r>
              <a:r>
                <a:rPr kumimoji="1" lang="en-US" altLang="zh-CN" sz="2800" b="0" baseline="-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300MPa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800" b="0" baseline="-5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=0.300MP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1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试计算此条件下的</a:t>
              </a:r>
              <a:r>
                <a:rPr kumimoji="1" lang="en-US" altLang="zh-CN" sz="2800" b="0" dirty="0" err="1">
                  <a:solidFill>
                    <a:srgbClr val="000000"/>
                  </a:solidFill>
                  <a:latin typeface="Symbol" pitchFamily="18" charset="2"/>
                  <a:ea typeface="黑体" pitchFamily="49" charset="-122"/>
                </a:rPr>
                <a:t>D</a:t>
              </a:r>
              <a:r>
                <a:rPr kumimoji="1"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r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G</a:t>
              </a:r>
              <a:r>
                <a:rPr kumimoji="1" lang="en-US" altLang="zh-CN" sz="2800" b="0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m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并说明反应的方向；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2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已知在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200K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              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试判断反应的方向。</a:t>
              </a:r>
            </a:p>
          </p:txBody>
        </p:sp>
        <p:graphicFrame>
          <p:nvGraphicFramePr>
            <p:cNvPr id="5223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461363"/>
                </p:ext>
              </p:extLst>
            </p:nvPr>
          </p:nvGraphicFramePr>
          <p:xfrm>
            <a:off x="5476521" y="947653"/>
            <a:ext cx="1628775" cy="49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72840" imgH="203040" progId="Equation.DSMT4">
                    <p:embed/>
                  </p:oleObj>
                </mc:Choice>
                <mc:Fallback>
                  <p:oleObj name="Equation" r:id="rId6" imgW="672840" imgH="203040" progId="Equation.DSMT4">
                    <p:embed/>
                    <p:pic>
                      <p:nvPicPr>
                        <p:cNvPr id="5223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521" y="947653"/>
                          <a:ext cx="1628775" cy="49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470112"/>
                </p:ext>
              </p:extLst>
            </p:nvPr>
          </p:nvGraphicFramePr>
          <p:xfrm>
            <a:off x="3517900" y="2809424"/>
            <a:ext cx="1690688" cy="49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98400" imgH="203040" progId="Equation.DSMT4">
                    <p:embed/>
                  </p:oleObj>
                </mc:Choice>
                <mc:Fallback>
                  <p:oleObj name="Equation" r:id="rId8" imgW="698400" imgH="203040" progId="Equation.DSMT4">
                    <p:embed/>
                    <p:pic>
                      <p:nvPicPr>
                        <p:cNvPr id="5223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900" y="2809424"/>
                          <a:ext cx="1690688" cy="49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 autoUpdateAnimBg="0"/>
      <p:bldP spid="1740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5C9CA18-B37D-45B9-859C-0A5822FEEEEE}"/>
              </a:ext>
            </a:extLst>
          </p:cNvPr>
          <p:cNvGrpSpPr/>
          <p:nvPr/>
        </p:nvGrpSpPr>
        <p:grpSpPr>
          <a:xfrm>
            <a:off x="505884" y="641528"/>
            <a:ext cx="8229600" cy="5632311"/>
            <a:chOff x="438150" y="528638"/>
            <a:chExt cx="8229600" cy="5632311"/>
          </a:xfrm>
        </p:grpSpPr>
        <p:sp>
          <p:nvSpPr>
            <p:cNvPr id="53250" name="Text Box 2"/>
            <p:cNvSpPr txBox="1">
              <a:spLocks noChangeArrowheads="1"/>
            </p:cNvSpPr>
            <p:nvPr/>
          </p:nvSpPr>
          <p:spPr bwMode="auto">
            <a:xfrm>
              <a:off x="438150" y="528638"/>
              <a:ext cx="8229600" cy="5632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FF0000"/>
                  </a:solidFill>
                  <a:latin typeface="宋体" pitchFamily="2" charset="-122"/>
                  <a:ea typeface="黑体" pitchFamily="49" charset="-122"/>
                </a:rPr>
                <a:t>例</a:t>
              </a:r>
              <a:r>
                <a:rPr kumimoji="1" lang="en-US" altLang="zh-CN" sz="2400" dirty="0">
                  <a:solidFill>
                    <a:srgbClr val="FF0000"/>
                  </a:solidFill>
                  <a:latin typeface="宋体" pitchFamily="2" charset="-122"/>
                  <a:ea typeface="黑体" pitchFamily="49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宋体" pitchFamily="2" charset="-122"/>
                  <a:ea typeface="黑体" pitchFamily="49" charset="-122"/>
                </a:rPr>
                <a:t> 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合成氨厂变换炉中的催化剂在还原前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Fe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还原后成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Fe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；合成塔中的催化剂还原前也是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Fe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 还原后成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Fe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还原时温度均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00℃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左右。压力前者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1M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；后者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0MPa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用于还原的气体成分前者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5%H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60%H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体积百分率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其余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O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等；后者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70%H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25%H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 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(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体积百分率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)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其余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等。还原时气体是流动的。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已知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500℃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下列两个反应的标准平衡常数为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：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1)3Fe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s)+H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g)=2Fe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s)+H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g)     	             =6.5×10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2)Fe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s)+4H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(g)=3Fe(</a:t>
              </a:r>
              <a:r>
                <a:rPr kumimoji="1" lang="en-US" altLang="zh-CN" sz="2400" b="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s,</a:t>
              </a:r>
              <a:r>
                <a:rPr kumimoji="1" lang="en-US" altLang="zh-CN" sz="2400" b="0" dirty="0" err="1">
                  <a:solidFill>
                    <a:srgbClr val="000000"/>
                  </a:solidFill>
                  <a:latin typeface="Symbol" pitchFamily="18" charset="2"/>
                  <a:ea typeface="黑体" pitchFamily="49" charset="-122"/>
                </a:rPr>
                <a:t>a</a:t>
              </a:r>
              <a:r>
                <a:rPr kumimoji="1" lang="zh-CN" altLang="en-US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型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)+4H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(g)                 =2.2×10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−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试证明变换炉中的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Fe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只可能被还原成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Fe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而不会被还原成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Fe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合成塔中的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Fe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kumimoji="1" lang="en-US" altLang="zh-CN" sz="2400" b="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则能被还原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Fe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设气体服从理想气体状态方程。 </a:t>
              </a:r>
            </a:p>
          </p:txBody>
        </p:sp>
        <p:graphicFrame>
          <p:nvGraphicFramePr>
            <p:cNvPr id="532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367173"/>
                </p:ext>
              </p:extLst>
            </p:nvPr>
          </p:nvGraphicFramePr>
          <p:xfrm>
            <a:off x="6454949" y="3848100"/>
            <a:ext cx="6270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6400" imgH="190440" progId="Equation.DSMT4">
                    <p:embed/>
                  </p:oleObj>
                </mc:Choice>
                <mc:Fallback>
                  <p:oleObj name="Equation" r:id="rId2" imgW="266400" imgH="190440" progId="Equation.DSMT4">
                    <p:embed/>
                    <p:pic>
                      <p:nvPicPr>
                        <p:cNvPr id="532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4949" y="3848100"/>
                          <a:ext cx="627062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882230"/>
                </p:ext>
              </p:extLst>
            </p:nvPr>
          </p:nvGraphicFramePr>
          <p:xfrm>
            <a:off x="6475236" y="4392789"/>
            <a:ext cx="6032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190440" progId="Equation.DSMT4">
                    <p:embed/>
                  </p:oleObj>
                </mc:Choice>
                <mc:Fallback>
                  <p:oleObj name="Equation" r:id="rId4" imgW="266400" imgH="190440" progId="Equation.DSMT4">
                    <p:embed/>
                    <p:pic>
                      <p:nvPicPr>
                        <p:cNvPr id="532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5236" y="4392789"/>
                          <a:ext cx="6032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533400" y="571500"/>
            <a:ext cx="80581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  <a:ea typeface="黑体" pitchFamily="49" charset="-122"/>
              </a:rPr>
              <a:t>解</a:t>
            </a: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：</a:t>
            </a: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上述两个反应均为有纯固体参加的多相反应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在变换炉内，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对反应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(1)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，</a:t>
            </a: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	</a:t>
            </a: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06281"/>
              </p:ext>
            </p:extLst>
          </p:nvPr>
        </p:nvGraphicFramePr>
        <p:xfrm>
          <a:off x="4843463" y="1244600"/>
          <a:ext cx="2908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53800" progId="Equation.DSMT4">
                  <p:embed/>
                </p:oleObj>
              </mc:Choice>
              <mc:Fallback>
                <p:oleObj name="Equation" r:id="rId2" imgW="1269720" imgH="253800" progId="Equation.DSMT4">
                  <p:embed/>
                  <p:pic>
                    <p:nvPicPr>
                      <p:cNvPr id="171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1244600"/>
                        <a:ext cx="29083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814388" y="2751138"/>
            <a:ext cx="6818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lt;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故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F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能被还原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F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；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2919413" y="3436938"/>
            <a:ext cx="2049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对反应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(2),</a:t>
            </a:r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1013619" y="5670373"/>
            <a:ext cx="586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故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F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不能被还原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Fe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。</a:t>
            </a:r>
          </a:p>
        </p:txBody>
      </p:sp>
      <p:graphicFrame>
        <p:nvGraphicFramePr>
          <p:cNvPr id="171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2541"/>
              </p:ext>
            </p:extLst>
          </p:nvPr>
        </p:nvGraphicFramePr>
        <p:xfrm>
          <a:off x="1479550" y="1936750"/>
          <a:ext cx="62150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41200" progId="Equation.DSMT4">
                  <p:embed/>
                </p:oleObj>
              </mc:Choice>
              <mc:Fallback>
                <p:oleObj name="Equation" r:id="rId4" imgW="2654280" imgH="241200" progId="Equation.DSMT4">
                  <p:embed/>
                  <p:pic>
                    <p:nvPicPr>
                      <p:cNvPr id="171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936750"/>
                        <a:ext cx="62150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3939"/>
              </p:ext>
            </p:extLst>
          </p:nvPr>
        </p:nvGraphicFramePr>
        <p:xfrm>
          <a:off x="4929011" y="3436055"/>
          <a:ext cx="32083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1710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011" y="3436055"/>
                        <a:ext cx="320833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0334"/>
              </p:ext>
            </p:extLst>
          </p:nvPr>
        </p:nvGraphicFramePr>
        <p:xfrm>
          <a:off x="1457502" y="4100424"/>
          <a:ext cx="467201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609480" progId="Equation.DSMT4">
                  <p:embed/>
                </p:oleObj>
              </mc:Choice>
              <mc:Fallback>
                <p:oleObj name="Equation" r:id="rId8" imgW="1993680" imgH="609480" progId="Equation.DSMT4">
                  <p:embed/>
                  <p:pic>
                    <p:nvPicPr>
                      <p:cNvPr id="1710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502" y="4100424"/>
                        <a:ext cx="467201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 autoUpdateAnimBg="0"/>
      <p:bldP spid="171013" grpId="0" autoUpdateAnimBg="0"/>
      <p:bldP spid="17101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11200" y="941388"/>
            <a:ext cx="429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在合成塔内，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对反应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(1)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，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3001963" y="3170238"/>
            <a:ext cx="2151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对反应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(2)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，</a:t>
            </a:r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06572"/>
              </p:ext>
            </p:extLst>
          </p:nvPr>
        </p:nvGraphicFramePr>
        <p:xfrm>
          <a:off x="4900613" y="996950"/>
          <a:ext cx="2908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53800" progId="Equation.DSMT4">
                  <p:embed/>
                </p:oleObj>
              </mc:Choice>
              <mc:Fallback>
                <p:oleObj name="Equation" r:id="rId2" imgW="1269720" imgH="253800" progId="Equation.DSMT4">
                  <p:embed/>
                  <p:pic>
                    <p:nvPicPr>
                      <p:cNvPr id="172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996950"/>
                        <a:ext cx="29083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33509"/>
              </p:ext>
            </p:extLst>
          </p:nvPr>
        </p:nvGraphicFramePr>
        <p:xfrm>
          <a:off x="2187575" y="1474788"/>
          <a:ext cx="43434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57200" progId="Equation.DSMT4">
                  <p:embed/>
                </p:oleObj>
              </mc:Choice>
              <mc:Fallback>
                <p:oleObj name="Equation" r:id="rId4" imgW="1854000" imgH="457200" progId="Equation.DSMT4">
                  <p:embed/>
                  <p:pic>
                    <p:nvPicPr>
                      <p:cNvPr id="172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74788"/>
                        <a:ext cx="43434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966788" y="2579688"/>
            <a:ext cx="6704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lt;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故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F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能被还原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F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；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23427"/>
              </p:ext>
            </p:extLst>
          </p:nvPr>
        </p:nvGraphicFramePr>
        <p:xfrm>
          <a:off x="4959350" y="3176411"/>
          <a:ext cx="32115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172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3176411"/>
                        <a:ext cx="32115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34994"/>
              </p:ext>
            </p:extLst>
          </p:nvPr>
        </p:nvGraphicFramePr>
        <p:xfrm>
          <a:off x="2032000" y="3746501"/>
          <a:ext cx="49974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634680" progId="Equation.DSMT4">
                  <p:embed/>
                </p:oleObj>
              </mc:Choice>
              <mc:Fallback>
                <p:oleObj name="Equation" r:id="rId8" imgW="2133360" imgH="634680" progId="Equation.DSMT4">
                  <p:embed/>
                  <p:pic>
                    <p:nvPicPr>
                      <p:cNvPr id="172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746501"/>
                        <a:ext cx="499745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1225550" y="5284788"/>
            <a:ext cx="685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lt;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故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Fe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能进一步被还原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Fe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utoUpdateAnimBg="0"/>
      <p:bldP spid="172040" grpId="0" autoUpdateAnimBg="0"/>
      <p:bldP spid="17204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403475" y="1460500"/>
            <a:ext cx="4271963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lnSpc>
                <a:spcPct val="120000"/>
              </a:lnSpc>
              <a:buFont typeface="Wingdings" pitchFamily="2" charset="2"/>
              <a:buChar char="u"/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平衡组成的计算</a:t>
            </a:r>
          </a:p>
          <a:p>
            <a:pPr algn="just">
              <a:lnSpc>
                <a:spcPct val="120000"/>
              </a:lnSpc>
              <a:buFont typeface="Wingdings" pitchFamily="2" charset="2"/>
              <a:buChar char="u"/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判断反应进行的方向</a:t>
            </a:r>
          </a:p>
          <a:p>
            <a:pPr algn="just">
              <a:lnSpc>
                <a:spcPct val="120000"/>
              </a:lnSpc>
              <a:buFont typeface="Wingdings" pitchFamily="2" charset="2"/>
              <a:buChar char="u"/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影响平衡移动的因素</a:t>
            </a:r>
            <a:endParaRPr kumimoji="1" lang="zh-CN" altLang="en-US" sz="2400">
              <a:ea typeface="黑体" pitchFamily="2" charset="-122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612775" y="701675"/>
            <a:ext cx="4271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化学平衡研究的任务：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38877"/>
              </p:ext>
            </p:extLst>
          </p:nvPr>
        </p:nvGraphicFramePr>
        <p:xfrm>
          <a:off x="1403350" y="3651250"/>
          <a:ext cx="63563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253800" progId="Equation.DSMT4">
                  <p:embed/>
                </p:oleObj>
              </mc:Choice>
              <mc:Fallback>
                <p:oleObj name="Equation" r:id="rId2" imgW="2616120" imgH="253800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51250"/>
                        <a:ext cx="63563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62322"/>
              </p:ext>
            </p:extLst>
          </p:nvPr>
        </p:nvGraphicFramePr>
        <p:xfrm>
          <a:off x="985838" y="4621213"/>
          <a:ext cx="2247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1566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621213"/>
                        <a:ext cx="2247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74389"/>
              </p:ext>
            </p:extLst>
          </p:nvPr>
        </p:nvGraphicFramePr>
        <p:xfrm>
          <a:off x="935038" y="5192713"/>
          <a:ext cx="2354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1566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192713"/>
                        <a:ext cx="2354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226248"/>
              </p:ext>
            </p:extLst>
          </p:nvPr>
        </p:nvGraphicFramePr>
        <p:xfrm>
          <a:off x="1049338" y="5764213"/>
          <a:ext cx="2200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1566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764213"/>
                        <a:ext cx="2200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5" name="Text Box 23"/>
          <p:cNvSpPr txBox="1">
            <a:spLocks noChangeArrowheads="1"/>
          </p:cNvSpPr>
          <p:nvPr/>
        </p:nvSpPr>
        <p:spPr bwMode="auto">
          <a:xfrm>
            <a:off x="3660775" y="4522788"/>
            <a:ext cx="482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  <a:ea typeface="黑体" pitchFamily="49" charset="-122"/>
              </a:rPr>
              <a:t>系统未达平衡，反应正向进行</a:t>
            </a:r>
            <a:endParaRPr kumimoji="1" lang="zh-CN" altLang="en-US" sz="2400">
              <a:solidFill>
                <a:srgbClr val="993300"/>
              </a:solidFill>
              <a:latin typeface="Times New Roman" pitchFamily="18" charset="0"/>
            </a:endParaRPr>
          </a:p>
        </p:txBody>
      </p:sp>
      <p:sp>
        <p:nvSpPr>
          <p:cNvPr id="156696" name="Text Box 24"/>
          <p:cNvSpPr txBox="1">
            <a:spLocks noChangeArrowheads="1"/>
          </p:cNvSpPr>
          <p:nvPr/>
        </p:nvSpPr>
        <p:spPr bwMode="auto">
          <a:xfrm>
            <a:off x="3698875" y="50942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latin typeface="黑体" pitchFamily="49" charset="-122"/>
                <a:ea typeface="黑体" pitchFamily="49" charset="-122"/>
              </a:rPr>
              <a:t>系统已达平衡</a:t>
            </a:r>
            <a:endParaRPr kumimoji="1" lang="zh-CN" altLang="en-US" sz="2400">
              <a:solidFill>
                <a:srgbClr val="993300"/>
              </a:solidFill>
              <a:latin typeface="宋体" pitchFamily="2" charset="-122"/>
            </a:endParaRPr>
          </a:p>
        </p:txBody>
      </p:sp>
      <p:sp>
        <p:nvSpPr>
          <p:cNvPr id="156697" name="Text Box 25"/>
          <p:cNvSpPr txBox="1">
            <a:spLocks noChangeArrowheads="1"/>
          </p:cNvSpPr>
          <p:nvPr/>
        </p:nvSpPr>
        <p:spPr bwMode="auto">
          <a:xfrm>
            <a:off x="3717925" y="5684838"/>
            <a:ext cx="482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993300"/>
                </a:solidFill>
                <a:latin typeface="Times New Roman" pitchFamily="18" charset="0"/>
                <a:ea typeface="黑体" pitchFamily="49" charset="-122"/>
              </a:rPr>
              <a:t>系统未达平衡，反应逆向进行</a:t>
            </a:r>
            <a:endParaRPr kumimoji="1" lang="zh-CN" altLang="en-US" sz="2400">
              <a:solidFill>
                <a:srgbClr val="9933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5" grpId="0" autoUpdateAnimBg="0"/>
      <p:bldP spid="156696" grpId="0" autoUpdateAnimBg="0"/>
      <p:bldP spid="15669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2"/>
          <p:cNvGrpSpPr>
            <a:grpSpLocks/>
          </p:cNvGrpSpPr>
          <p:nvPr/>
        </p:nvGrpSpPr>
        <p:grpSpPr bwMode="auto">
          <a:xfrm>
            <a:off x="912813" y="1945916"/>
            <a:ext cx="7775575" cy="1878013"/>
            <a:chOff x="568325" y="4591049"/>
            <a:chExt cx="7775575" cy="1877537"/>
          </a:xfrm>
        </p:grpSpPr>
        <p:sp>
          <p:nvSpPr>
            <p:cNvPr id="39943" name="Text Box 12"/>
            <p:cNvSpPr txBox="1">
              <a:spLocks noChangeArrowheads="1"/>
            </p:cNvSpPr>
            <p:nvPr/>
          </p:nvSpPr>
          <p:spPr bwMode="auto">
            <a:xfrm>
              <a:off x="1911350" y="4632148"/>
              <a:ext cx="6165850" cy="1723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此式表明：</a:t>
              </a:r>
              <a:r>
                <a:rPr lang="zh-CN" altLang="en-US" sz="2800" u="sng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在一定的温度压力下，如果限定不做非体积功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，那么只有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G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减小的过程才是可能的，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G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不变的过程是可逆过程，而</a:t>
              </a:r>
              <a:r>
                <a:rPr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G</a:t>
              </a:r>
              <a:r>
                <a:rPr lang="zh-CN" altLang="en-US" sz="28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增大的过程是不可能的。</a:t>
              </a:r>
            </a:p>
          </p:txBody>
        </p:sp>
        <p:grpSp>
          <p:nvGrpSpPr>
            <p:cNvPr id="39944" name="Group 1316"/>
            <p:cNvGrpSpPr>
              <a:grpSpLocks/>
            </p:cNvGrpSpPr>
            <p:nvPr/>
          </p:nvGrpSpPr>
          <p:grpSpPr bwMode="auto">
            <a:xfrm flipV="1">
              <a:off x="568325" y="5086350"/>
              <a:ext cx="758825" cy="1120775"/>
              <a:chOff x="4438" y="1344"/>
              <a:chExt cx="646" cy="922"/>
            </a:xfrm>
          </p:grpSpPr>
          <p:sp>
            <p:nvSpPr>
              <p:cNvPr id="39947" name="Freeform 1229"/>
              <p:cNvSpPr>
                <a:spLocks/>
              </p:cNvSpPr>
              <p:nvPr/>
            </p:nvSpPr>
            <p:spPr bwMode="auto">
              <a:xfrm>
                <a:off x="4760" y="1854"/>
                <a:ext cx="303" cy="364"/>
              </a:xfrm>
              <a:custGeom>
                <a:avLst/>
                <a:gdLst>
                  <a:gd name="T0" fmla="*/ 0 w 2124"/>
                  <a:gd name="T1" fmla="*/ 0 h 2546"/>
                  <a:gd name="T2" fmla="*/ 0 w 2124"/>
                  <a:gd name="T3" fmla="*/ 0 h 2546"/>
                  <a:gd name="T4" fmla="*/ 0 w 2124"/>
                  <a:gd name="T5" fmla="*/ 0 h 2546"/>
                  <a:gd name="T6" fmla="*/ 0 w 2124"/>
                  <a:gd name="T7" fmla="*/ 0 h 2546"/>
                  <a:gd name="T8" fmla="*/ 0 w 2124"/>
                  <a:gd name="T9" fmla="*/ 0 h 2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24" h="2546">
                    <a:moveTo>
                      <a:pt x="0" y="943"/>
                    </a:moveTo>
                    <a:lnTo>
                      <a:pt x="1892" y="2546"/>
                    </a:lnTo>
                    <a:lnTo>
                      <a:pt x="2124" y="2400"/>
                    </a:lnTo>
                    <a:lnTo>
                      <a:pt x="1502" y="0"/>
                    </a:lnTo>
                    <a:lnTo>
                      <a:pt x="0" y="943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8" name="Freeform 1230"/>
              <p:cNvSpPr>
                <a:spLocks/>
              </p:cNvSpPr>
              <p:nvPr/>
            </p:nvSpPr>
            <p:spPr bwMode="auto">
              <a:xfrm>
                <a:off x="4760" y="1854"/>
                <a:ext cx="303" cy="364"/>
              </a:xfrm>
              <a:custGeom>
                <a:avLst/>
                <a:gdLst>
                  <a:gd name="T0" fmla="*/ 0 w 2124"/>
                  <a:gd name="T1" fmla="*/ 0 h 2546"/>
                  <a:gd name="T2" fmla="*/ 0 w 2124"/>
                  <a:gd name="T3" fmla="*/ 0 h 2546"/>
                  <a:gd name="T4" fmla="*/ 0 w 2124"/>
                  <a:gd name="T5" fmla="*/ 0 h 2546"/>
                  <a:gd name="T6" fmla="*/ 0 w 2124"/>
                  <a:gd name="T7" fmla="*/ 0 h 25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24" h="2546">
                    <a:moveTo>
                      <a:pt x="0" y="943"/>
                    </a:moveTo>
                    <a:lnTo>
                      <a:pt x="1892" y="2546"/>
                    </a:lnTo>
                    <a:lnTo>
                      <a:pt x="2124" y="2400"/>
                    </a:lnTo>
                    <a:lnTo>
                      <a:pt x="150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9" name="Freeform 1231"/>
              <p:cNvSpPr>
                <a:spLocks/>
              </p:cNvSpPr>
              <p:nvPr/>
            </p:nvSpPr>
            <p:spPr bwMode="auto">
              <a:xfrm>
                <a:off x="4759" y="1987"/>
                <a:ext cx="272" cy="233"/>
              </a:xfrm>
              <a:custGeom>
                <a:avLst/>
                <a:gdLst>
                  <a:gd name="T0" fmla="*/ 0 w 1908"/>
                  <a:gd name="T1" fmla="*/ 0 h 1628"/>
                  <a:gd name="T2" fmla="*/ 0 w 1908"/>
                  <a:gd name="T3" fmla="*/ 0 h 1628"/>
                  <a:gd name="T4" fmla="*/ 0 w 1908"/>
                  <a:gd name="T5" fmla="*/ 0 h 1628"/>
                  <a:gd name="T6" fmla="*/ 0 w 1908"/>
                  <a:gd name="T7" fmla="*/ 0 h 1628"/>
                  <a:gd name="T8" fmla="*/ 0 w 1908"/>
                  <a:gd name="T9" fmla="*/ 0 h 1628"/>
                  <a:gd name="T10" fmla="*/ 0 w 1908"/>
                  <a:gd name="T11" fmla="*/ 0 h 1628"/>
                  <a:gd name="T12" fmla="*/ 0 w 1908"/>
                  <a:gd name="T13" fmla="*/ 0 h 1628"/>
                  <a:gd name="T14" fmla="*/ 0 w 1908"/>
                  <a:gd name="T15" fmla="*/ 0 h 1628"/>
                  <a:gd name="T16" fmla="*/ 0 w 1908"/>
                  <a:gd name="T17" fmla="*/ 0 h 1628"/>
                  <a:gd name="T18" fmla="*/ 0 w 1908"/>
                  <a:gd name="T19" fmla="*/ 0 h 16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908" h="1628">
                    <a:moveTo>
                      <a:pt x="1893" y="1602"/>
                    </a:moveTo>
                    <a:lnTo>
                      <a:pt x="1908" y="1602"/>
                    </a:lnTo>
                    <a:lnTo>
                      <a:pt x="16" y="0"/>
                    </a:lnTo>
                    <a:lnTo>
                      <a:pt x="0" y="19"/>
                    </a:lnTo>
                    <a:lnTo>
                      <a:pt x="1892" y="1623"/>
                    </a:lnTo>
                    <a:lnTo>
                      <a:pt x="1906" y="1623"/>
                    </a:lnTo>
                    <a:lnTo>
                      <a:pt x="1892" y="1623"/>
                    </a:lnTo>
                    <a:lnTo>
                      <a:pt x="1900" y="1628"/>
                    </a:lnTo>
                    <a:lnTo>
                      <a:pt x="1906" y="1623"/>
                    </a:lnTo>
                    <a:lnTo>
                      <a:pt x="1893" y="16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0" name="Freeform 1232"/>
              <p:cNvSpPr>
                <a:spLocks/>
              </p:cNvSpPr>
              <p:nvPr/>
            </p:nvSpPr>
            <p:spPr bwMode="auto">
              <a:xfrm>
                <a:off x="5029" y="2195"/>
                <a:ext cx="37" cy="24"/>
              </a:xfrm>
              <a:custGeom>
                <a:avLst/>
                <a:gdLst>
                  <a:gd name="T0" fmla="*/ 0 w 257"/>
                  <a:gd name="T1" fmla="*/ 0 h 167"/>
                  <a:gd name="T2" fmla="*/ 0 w 257"/>
                  <a:gd name="T3" fmla="*/ 0 h 167"/>
                  <a:gd name="T4" fmla="*/ 0 w 257"/>
                  <a:gd name="T5" fmla="*/ 0 h 167"/>
                  <a:gd name="T6" fmla="*/ 0 w 257"/>
                  <a:gd name="T7" fmla="*/ 0 h 167"/>
                  <a:gd name="T8" fmla="*/ 0 w 257"/>
                  <a:gd name="T9" fmla="*/ 0 h 167"/>
                  <a:gd name="T10" fmla="*/ 0 w 257"/>
                  <a:gd name="T11" fmla="*/ 0 h 167"/>
                  <a:gd name="T12" fmla="*/ 0 w 257"/>
                  <a:gd name="T13" fmla="*/ 0 h 167"/>
                  <a:gd name="T14" fmla="*/ 0 w 257"/>
                  <a:gd name="T15" fmla="*/ 0 h 167"/>
                  <a:gd name="T16" fmla="*/ 0 w 257"/>
                  <a:gd name="T17" fmla="*/ 0 h 167"/>
                  <a:gd name="T18" fmla="*/ 0 w 257"/>
                  <a:gd name="T19" fmla="*/ 0 h 1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57" h="167">
                    <a:moveTo>
                      <a:pt x="228" y="12"/>
                    </a:moveTo>
                    <a:lnTo>
                      <a:pt x="233" y="0"/>
                    </a:lnTo>
                    <a:lnTo>
                      <a:pt x="0" y="146"/>
                    </a:lnTo>
                    <a:lnTo>
                      <a:pt x="13" y="167"/>
                    </a:lnTo>
                    <a:lnTo>
                      <a:pt x="246" y="20"/>
                    </a:lnTo>
                    <a:lnTo>
                      <a:pt x="252" y="8"/>
                    </a:lnTo>
                    <a:lnTo>
                      <a:pt x="246" y="20"/>
                    </a:lnTo>
                    <a:lnTo>
                      <a:pt x="257" y="17"/>
                    </a:lnTo>
                    <a:lnTo>
                      <a:pt x="252" y="8"/>
                    </a:lnTo>
                    <a:lnTo>
                      <a:pt x="228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1" name="Freeform 1233"/>
              <p:cNvSpPr>
                <a:spLocks/>
              </p:cNvSpPr>
              <p:nvPr/>
            </p:nvSpPr>
            <p:spPr bwMode="auto">
              <a:xfrm>
                <a:off x="4972" y="1854"/>
                <a:ext cx="93" cy="343"/>
              </a:xfrm>
              <a:custGeom>
                <a:avLst/>
                <a:gdLst>
                  <a:gd name="T0" fmla="*/ 0 w 648"/>
                  <a:gd name="T1" fmla="*/ 0 h 2405"/>
                  <a:gd name="T2" fmla="*/ 0 w 648"/>
                  <a:gd name="T3" fmla="*/ 0 h 2405"/>
                  <a:gd name="T4" fmla="*/ 0 w 648"/>
                  <a:gd name="T5" fmla="*/ 0 h 2405"/>
                  <a:gd name="T6" fmla="*/ 0 w 648"/>
                  <a:gd name="T7" fmla="*/ 0 h 2405"/>
                  <a:gd name="T8" fmla="*/ 0 w 648"/>
                  <a:gd name="T9" fmla="*/ 0 h 2405"/>
                  <a:gd name="T10" fmla="*/ 0 w 648"/>
                  <a:gd name="T11" fmla="*/ 0 h 2405"/>
                  <a:gd name="T12" fmla="*/ 0 w 648"/>
                  <a:gd name="T13" fmla="*/ 0 h 24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48" h="2405">
                    <a:moveTo>
                      <a:pt x="13" y="3"/>
                    </a:moveTo>
                    <a:lnTo>
                      <a:pt x="0" y="5"/>
                    </a:lnTo>
                    <a:lnTo>
                      <a:pt x="624" y="2405"/>
                    </a:lnTo>
                    <a:lnTo>
                      <a:pt x="648" y="2401"/>
                    </a:lnTo>
                    <a:lnTo>
                      <a:pt x="25" y="0"/>
                    </a:lnTo>
                    <a:lnTo>
                      <a:pt x="1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2" name="Freeform 1234"/>
              <p:cNvSpPr>
                <a:spLocks/>
              </p:cNvSpPr>
              <p:nvPr/>
            </p:nvSpPr>
            <p:spPr bwMode="auto">
              <a:xfrm>
                <a:off x="4713" y="1571"/>
                <a:ext cx="275" cy="361"/>
              </a:xfrm>
              <a:custGeom>
                <a:avLst/>
                <a:gdLst>
                  <a:gd name="T0" fmla="*/ 0 w 1929"/>
                  <a:gd name="T1" fmla="*/ 0 h 2525"/>
                  <a:gd name="T2" fmla="*/ 0 w 1929"/>
                  <a:gd name="T3" fmla="*/ 0 h 2525"/>
                  <a:gd name="T4" fmla="*/ 0 w 1929"/>
                  <a:gd name="T5" fmla="*/ 0 h 2525"/>
                  <a:gd name="T6" fmla="*/ 0 w 1929"/>
                  <a:gd name="T7" fmla="*/ 0 h 2525"/>
                  <a:gd name="T8" fmla="*/ 0 w 1929"/>
                  <a:gd name="T9" fmla="*/ 0 h 2525"/>
                  <a:gd name="T10" fmla="*/ 0 w 1929"/>
                  <a:gd name="T11" fmla="*/ 0 h 2525"/>
                  <a:gd name="T12" fmla="*/ 0 w 1929"/>
                  <a:gd name="T13" fmla="*/ 0 h 2525"/>
                  <a:gd name="T14" fmla="*/ 0 w 1929"/>
                  <a:gd name="T15" fmla="*/ 0 h 2525"/>
                  <a:gd name="T16" fmla="*/ 0 w 1929"/>
                  <a:gd name="T17" fmla="*/ 0 h 2525"/>
                  <a:gd name="T18" fmla="*/ 0 w 1929"/>
                  <a:gd name="T19" fmla="*/ 0 h 2525"/>
                  <a:gd name="T20" fmla="*/ 0 w 1929"/>
                  <a:gd name="T21" fmla="*/ 0 h 2525"/>
                  <a:gd name="T22" fmla="*/ 0 w 1929"/>
                  <a:gd name="T23" fmla="*/ 0 h 2525"/>
                  <a:gd name="T24" fmla="*/ 0 w 1929"/>
                  <a:gd name="T25" fmla="*/ 0 h 2525"/>
                  <a:gd name="T26" fmla="*/ 0 w 1929"/>
                  <a:gd name="T27" fmla="*/ 0 h 2525"/>
                  <a:gd name="T28" fmla="*/ 0 w 1929"/>
                  <a:gd name="T29" fmla="*/ 0 h 2525"/>
                  <a:gd name="T30" fmla="*/ 0 w 1929"/>
                  <a:gd name="T31" fmla="*/ 0 h 2525"/>
                  <a:gd name="T32" fmla="*/ 0 w 1929"/>
                  <a:gd name="T33" fmla="*/ 0 h 2525"/>
                  <a:gd name="T34" fmla="*/ 0 w 1929"/>
                  <a:gd name="T35" fmla="*/ 0 h 2525"/>
                  <a:gd name="T36" fmla="*/ 0 w 1929"/>
                  <a:gd name="T37" fmla="*/ 0 h 2525"/>
                  <a:gd name="T38" fmla="*/ 0 w 1929"/>
                  <a:gd name="T39" fmla="*/ 0 h 2525"/>
                  <a:gd name="T40" fmla="*/ 0 w 1929"/>
                  <a:gd name="T41" fmla="*/ 0 h 2525"/>
                  <a:gd name="T42" fmla="*/ 0 w 1929"/>
                  <a:gd name="T43" fmla="*/ 0 h 2525"/>
                  <a:gd name="T44" fmla="*/ 0 w 1929"/>
                  <a:gd name="T45" fmla="*/ 0 h 2525"/>
                  <a:gd name="T46" fmla="*/ 0 w 1929"/>
                  <a:gd name="T47" fmla="*/ 0 h 2525"/>
                  <a:gd name="T48" fmla="*/ 0 w 1929"/>
                  <a:gd name="T49" fmla="*/ 0 h 2525"/>
                  <a:gd name="T50" fmla="*/ 0 w 1929"/>
                  <a:gd name="T51" fmla="*/ 0 h 2525"/>
                  <a:gd name="T52" fmla="*/ 0 w 1929"/>
                  <a:gd name="T53" fmla="*/ 0 h 2525"/>
                  <a:gd name="T54" fmla="*/ 0 w 1929"/>
                  <a:gd name="T55" fmla="*/ 0 h 252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929" h="2525">
                    <a:moveTo>
                      <a:pt x="587" y="5"/>
                    </a:moveTo>
                    <a:lnTo>
                      <a:pt x="1797" y="1920"/>
                    </a:lnTo>
                    <a:lnTo>
                      <a:pt x="1805" y="1942"/>
                    </a:lnTo>
                    <a:lnTo>
                      <a:pt x="1829" y="2000"/>
                    </a:lnTo>
                    <a:lnTo>
                      <a:pt x="1860" y="2084"/>
                    </a:lnTo>
                    <a:lnTo>
                      <a:pt x="1892" y="2184"/>
                    </a:lnTo>
                    <a:lnTo>
                      <a:pt x="1916" y="2286"/>
                    </a:lnTo>
                    <a:lnTo>
                      <a:pt x="1929" y="2381"/>
                    </a:lnTo>
                    <a:lnTo>
                      <a:pt x="1923" y="2460"/>
                    </a:lnTo>
                    <a:lnTo>
                      <a:pt x="1889" y="2507"/>
                    </a:lnTo>
                    <a:lnTo>
                      <a:pt x="1860" y="2520"/>
                    </a:lnTo>
                    <a:lnTo>
                      <a:pt x="1827" y="2525"/>
                    </a:lnTo>
                    <a:lnTo>
                      <a:pt x="1792" y="2518"/>
                    </a:lnTo>
                    <a:lnTo>
                      <a:pt x="1755" y="2507"/>
                    </a:lnTo>
                    <a:lnTo>
                      <a:pt x="1717" y="2489"/>
                    </a:lnTo>
                    <a:lnTo>
                      <a:pt x="1677" y="2467"/>
                    </a:lnTo>
                    <a:lnTo>
                      <a:pt x="1638" y="2439"/>
                    </a:lnTo>
                    <a:lnTo>
                      <a:pt x="1601" y="2410"/>
                    </a:lnTo>
                    <a:lnTo>
                      <a:pt x="1561" y="2378"/>
                    </a:lnTo>
                    <a:lnTo>
                      <a:pt x="1527" y="2346"/>
                    </a:lnTo>
                    <a:lnTo>
                      <a:pt x="1491" y="2312"/>
                    </a:lnTo>
                    <a:lnTo>
                      <a:pt x="1459" y="2281"/>
                    </a:lnTo>
                    <a:lnTo>
                      <a:pt x="1430" y="2252"/>
                    </a:lnTo>
                    <a:lnTo>
                      <a:pt x="1404" y="2228"/>
                    </a:lnTo>
                    <a:lnTo>
                      <a:pt x="1383" y="2204"/>
                    </a:lnTo>
                    <a:lnTo>
                      <a:pt x="1367" y="2188"/>
                    </a:lnTo>
                    <a:lnTo>
                      <a:pt x="0" y="0"/>
                    </a:lnTo>
                    <a:lnTo>
                      <a:pt x="587" y="5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3" name="Freeform 1235"/>
              <p:cNvSpPr>
                <a:spLocks/>
              </p:cNvSpPr>
              <p:nvPr/>
            </p:nvSpPr>
            <p:spPr bwMode="auto">
              <a:xfrm>
                <a:off x="4713" y="1571"/>
                <a:ext cx="275" cy="361"/>
              </a:xfrm>
              <a:custGeom>
                <a:avLst/>
                <a:gdLst>
                  <a:gd name="T0" fmla="*/ 0 w 1929"/>
                  <a:gd name="T1" fmla="*/ 0 h 2525"/>
                  <a:gd name="T2" fmla="*/ 0 w 1929"/>
                  <a:gd name="T3" fmla="*/ 0 h 2525"/>
                  <a:gd name="T4" fmla="*/ 0 w 1929"/>
                  <a:gd name="T5" fmla="*/ 0 h 2525"/>
                  <a:gd name="T6" fmla="*/ 0 w 1929"/>
                  <a:gd name="T7" fmla="*/ 0 h 2525"/>
                  <a:gd name="T8" fmla="*/ 0 w 1929"/>
                  <a:gd name="T9" fmla="*/ 0 h 2525"/>
                  <a:gd name="T10" fmla="*/ 0 w 1929"/>
                  <a:gd name="T11" fmla="*/ 0 h 2525"/>
                  <a:gd name="T12" fmla="*/ 0 w 1929"/>
                  <a:gd name="T13" fmla="*/ 0 h 2525"/>
                  <a:gd name="T14" fmla="*/ 0 w 1929"/>
                  <a:gd name="T15" fmla="*/ 0 h 2525"/>
                  <a:gd name="T16" fmla="*/ 0 w 1929"/>
                  <a:gd name="T17" fmla="*/ 0 h 2525"/>
                  <a:gd name="T18" fmla="*/ 0 w 1929"/>
                  <a:gd name="T19" fmla="*/ 0 h 2525"/>
                  <a:gd name="T20" fmla="*/ 0 w 1929"/>
                  <a:gd name="T21" fmla="*/ 0 h 2525"/>
                  <a:gd name="T22" fmla="*/ 0 w 1929"/>
                  <a:gd name="T23" fmla="*/ 0 h 2525"/>
                  <a:gd name="T24" fmla="*/ 0 w 1929"/>
                  <a:gd name="T25" fmla="*/ 0 h 2525"/>
                  <a:gd name="T26" fmla="*/ 0 w 1929"/>
                  <a:gd name="T27" fmla="*/ 0 h 2525"/>
                  <a:gd name="T28" fmla="*/ 0 w 1929"/>
                  <a:gd name="T29" fmla="*/ 0 h 2525"/>
                  <a:gd name="T30" fmla="*/ 0 w 1929"/>
                  <a:gd name="T31" fmla="*/ 0 h 2525"/>
                  <a:gd name="T32" fmla="*/ 0 w 1929"/>
                  <a:gd name="T33" fmla="*/ 0 h 2525"/>
                  <a:gd name="T34" fmla="*/ 0 w 1929"/>
                  <a:gd name="T35" fmla="*/ 0 h 2525"/>
                  <a:gd name="T36" fmla="*/ 0 w 1929"/>
                  <a:gd name="T37" fmla="*/ 0 h 2525"/>
                  <a:gd name="T38" fmla="*/ 0 w 1929"/>
                  <a:gd name="T39" fmla="*/ 0 h 2525"/>
                  <a:gd name="T40" fmla="*/ 0 w 1929"/>
                  <a:gd name="T41" fmla="*/ 0 h 2525"/>
                  <a:gd name="T42" fmla="*/ 0 w 1929"/>
                  <a:gd name="T43" fmla="*/ 0 h 2525"/>
                  <a:gd name="T44" fmla="*/ 0 w 1929"/>
                  <a:gd name="T45" fmla="*/ 0 h 2525"/>
                  <a:gd name="T46" fmla="*/ 0 w 1929"/>
                  <a:gd name="T47" fmla="*/ 0 h 2525"/>
                  <a:gd name="T48" fmla="*/ 0 w 1929"/>
                  <a:gd name="T49" fmla="*/ 0 h 2525"/>
                  <a:gd name="T50" fmla="*/ 0 w 1929"/>
                  <a:gd name="T51" fmla="*/ 0 h 2525"/>
                  <a:gd name="T52" fmla="*/ 0 w 1929"/>
                  <a:gd name="T53" fmla="*/ 0 h 2525"/>
                  <a:gd name="T54" fmla="*/ 0 w 1929"/>
                  <a:gd name="T55" fmla="*/ 0 h 252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929" h="2525">
                    <a:moveTo>
                      <a:pt x="587" y="5"/>
                    </a:moveTo>
                    <a:lnTo>
                      <a:pt x="1797" y="1920"/>
                    </a:lnTo>
                    <a:lnTo>
                      <a:pt x="1805" y="1942"/>
                    </a:lnTo>
                    <a:lnTo>
                      <a:pt x="1829" y="2000"/>
                    </a:lnTo>
                    <a:lnTo>
                      <a:pt x="1860" y="2084"/>
                    </a:lnTo>
                    <a:lnTo>
                      <a:pt x="1892" y="2184"/>
                    </a:lnTo>
                    <a:lnTo>
                      <a:pt x="1916" y="2286"/>
                    </a:lnTo>
                    <a:lnTo>
                      <a:pt x="1929" y="2381"/>
                    </a:lnTo>
                    <a:lnTo>
                      <a:pt x="1923" y="2460"/>
                    </a:lnTo>
                    <a:lnTo>
                      <a:pt x="1889" y="2507"/>
                    </a:lnTo>
                    <a:lnTo>
                      <a:pt x="1860" y="2520"/>
                    </a:lnTo>
                    <a:lnTo>
                      <a:pt x="1827" y="2525"/>
                    </a:lnTo>
                    <a:lnTo>
                      <a:pt x="1792" y="2518"/>
                    </a:lnTo>
                    <a:lnTo>
                      <a:pt x="1755" y="2507"/>
                    </a:lnTo>
                    <a:lnTo>
                      <a:pt x="1717" y="2489"/>
                    </a:lnTo>
                    <a:lnTo>
                      <a:pt x="1677" y="2467"/>
                    </a:lnTo>
                    <a:lnTo>
                      <a:pt x="1638" y="2439"/>
                    </a:lnTo>
                    <a:lnTo>
                      <a:pt x="1601" y="2410"/>
                    </a:lnTo>
                    <a:lnTo>
                      <a:pt x="1561" y="2378"/>
                    </a:lnTo>
                    <a:lnTo>
                      <a:pt x="1527" y="2346"/>
                    </a:lnTo>
                    <a:lnTo>
                      <a:pt x="1491" y="2312"/>
                    </a:lnTo>
                    <a:lnTo>
                      <a:pt x="1459" y="2281"/>
                    </a:lnTo>
                    <a:lnTo>
                      <a:pt x="1430" y="2252"/>
                    </a:lnTo>
                    <a:lnTo>
                      <a:pt x="1404" y="2228"/>
                    </a:lnTo>
                    <a:lnTo>
                      <a:pt x="1383" y="2204"/>
                    </a:lnTo>
                    <a:lnTo>
                      <a:pt x="1367" y="2188"/>
                    </a:lnTo>
                    <a:lnTo>
                      <a:pt x="0" y="0"/>
                    </a:lnTo>
                    <a:lnTo>
                      <a:pt x="587" y="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4" name="Freeform 1236"/>
              <p:cNvSpPr>
                <a:spLocks/>
              </p:cNvSpPr>
              <p:nvPr/>
            </p:nvSpPr>
            <p:spPr bwMode="auto">
              <a:xfrm>
                <a:off x="4713" y="1571"/>
                <a:ext cx="275" cy="361"/>
              </a:xfrm>
              <a:custGeom>
                <a:avLst/>
                <a:gdLst>
                  <a:gd name="T0" fmla="*/ 0 w 1929"/>
                  <a:gd name="T1" fmla="*/ 0 h 2525"/>
                  <a:gd name="T2" fmla="*/ 0 w 1929"/>
                  <a:gd name="T3" fmla="*/ 0 h 2525"/>
                  <a:gd name="T4" fmla="*/ 0 w 1929"/>
                  <a:gd name="T5" fmla="*/ 0 h 2525"/>
                  <a:gd name="T6" fmla="*/ 0 w 1929"/>
                  <a:gd name="T7" fmla="*/ 0 h 2525"/>
                  <a:gd name="T8" fmla="*/ 0 w 1929"/>
                  <a:gd name="T9" fmla="*/ 0 h 2525"/>
                  <a:gd name="T10" fmla="*/ 0 w 1929"/>
                  <a:gd name="T11" fmla="*/ 0 h 2525"/>
                  <a:gd name="T12" fmla="*/ 0 w 1929"/>
                  <a:gd name="T13" fmla="*/ 0 h 2525"/>
                  <a:gd name="T14" fmla="*/ 0 w 1929"/>
                  <a:gd name="T15" fmla="*/ 0 h 2525"/>
                  <a:gd name="T16" fmla="*/ 0 w 1929"/>
                  <a:gd name="T17" fmla="*/ 0 h 2525"/>
                  <a:gd name="T18" fmla="*/ 0 w 1929"/>
                  <a:gd name="T19" fmla="*/ 0 h 2525"/>
                  <a:gd name="T20" fmla="*/ 0 w 1929"/>
                  <a:gd name="T21" fmla="*/ 0 h 2525"/>
                  <a:gd name="T22" fmla="*/ 0 w 1929"/>
                  <a:gd name="T23" fmla="*/ 0 h 2525"/>
                  <a:gd name="T24" fmla="*/ 0 w 1929"/>
                  <a:gd name="T25" fmla="*/ 0 h 2525"/>
                  <a:gd name="T26" fmla="*/ 0 w 1929"/>
                  <a:gd name="T27" fmla="*/ 0 h 2525"/>
                  <a:gd name="T28" fmla="*/ 0 w 1929"/>
                  <a:gd name="T29" fmla="*/ 0 h 2525"/>
                  <a:gd name="T30" fmla="*/ 0 w 1929"/>
                  <a:gd name="T31" fmla="*/ 0 h 2525"/>
                  <a:gd name="T32" fmla="*/ 0 w 1929"/>
                  <a:gd name="T33" fmla="*/ 0 h 2525"/>
                  <a:gd name="T34" fmla="*/ 0 w 1929"/>
                  <a:gd name="T35" fmla="*/ 0 h 2525"/>
                  <a:gd name="T36" fmla="*/ 0 w 1929"/>
                  <a:gd name="T37" fmla="*/ 0 h 2525"/>
                  <a:gd name="T38" fmla="*/ 0 w 1929"/>
                  <a:gd name="T39" fmla="*/ 0 h 2525"/>
                  <a:gd name="T40" fmla="*/ 0 w 1929"/>
                  <a:gd name="T41" fmla="*/ 0 h 2525"/>
                  <a:gd name="T42" fmla="*/ 0 w 1929"/>
                  <a:gd name="T43" fmla="*/ 0 h 2525"/>
                  <a:gd name="T44" fmla="*/ 0 w 1929"/>
                  <a:gd name="T45" fmla="*/ 0 h 2525"/>
                  <a:gd name="T46" fmla="*/ 0 w 1929"/>
                  <a:gd name="T47" fmla="*/ 0 h 2525"/>
                  <a:gd name="T48" fmla="*/ 0 w 1929"/>
                  <a:gd name="T49" fmla="*/ 0 h 2525"/>
                  <a:gd name="T50" fmla="*/ 0 w 1929"/>
                  <a:gd name="T51" fmla="*/ 0 h 2525"/>
                  <a:gd name="T52" fmla="*/ 0 w 1929"/>
                  <a:gd name="T53" fmla="*/ 0 h 252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929" h="2525">
                    <a:moveTo>
                      <a:pt x="587" y="5"/>
                    </a:moveTo>
                    <a:lnTo>
                      <a:pt x="1797" y="1920"/>
                    </a:lnTo>
                    <a:lnTo>
                      <a:pt x="1805" y="1942"/>
                    </a:lnTo>
                    <a:lnTo>
                      <a:pt x="1829" y="2000"/>
                    </a:lnTo>
                    <a:lnTo>
                      <a:pt x="1860" y="2084"/>
                    </a:lnTo>
                    <a:lnTo>
                      <a:pt x="1892" y="2184"/>
                    </a:lnTo>
                    <a:lnTo>
                      <a:pt x="1916" y="2286"/>
                    </a:lnTo>
                    <a:lnTo>
                      <a:pt x="1929" y="2381"/>
                    </a:lnTo>
                    <a:lnTo>
                      <a:pt x="1923" y="2460"/>
                    </a:lnTo>
                    <a:lnTo>
                      <a:pt x="1889" y="2507"/>
                    </a:lnTo>
                    <a:lnTo>
                      <a:pt x="1860" y="2520"/>
                    </a:lnTo>
                    <a:lnTo>
                      <a:pt x="1827" y="2525"/>
                    </a:lnTo>
                    <a:lnTo>
                      <a:pt x="1792" y="2518"/>
                    </a:lnTo>
                    <a:lnTo>
                      <a:pt x="1755" y="2507"/>
                    </a:lnTo>
                    <a:lnTo>
                      <a:pt x="1717" y="2489"/>
                    </a:lnTo>
                    <a:lnTo>
                      <a:pt x="1677" y="2467"/>
                    </a:lnTo>
                    <a:lnTo>
                      <a:pt x="1638" y="2439"/>
                    </a:lnTo>
                    <a:lnTo>
                      <a:pt x="1601" y="2410"/>
                    </a:lnTo>
                    <a:lnTo>
                      <a:pt x="1561" y="2378"/>
                    </a:lnTo>
                    <a:lnTo>
                      <a:pt x="1527" y="2346"/>
                    </a:lnTo>
                    <a:lnTo>
                      <a:pt x="1491" y="2312"/>
                    </a:lnTo>
                    <a:lnTo>
                      <a:pt x="1459" y="2281"/>
                    </a:lnTo>
                    <a:lnTo>
                      <a:pt x="1430" y="2252"/>
                    </a:lnTo>
                    <a:lnTo>
                      <a:pt x="1404" y="2228"/>
                    </a:lnTo>
                    <a:lnTo>
                      <a:pt x="1383" y="2204"/>
                    </a:lnTo>
                    <a:lnTo>
                      <a:pt x="1367" y="218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5" name="Freeform 1237"/>
              <p:cNvSpPr>
                <a:spLocks/>
              </p:cNvSpPr>
              <p:nvPr/>
            </p:nvSpPr>
            <p:spPr bwMode="auto">
              <a:xfrm>
                <a:off x="4795" y="1571"/>
                <a:ext cx="176" cy="275"/>
              </a:xfrm>
              <a:custGeom>
                <a:avLst/>
                <a:gdLst>
                  <a:gd name="T0" fmla="*/ 0 w 1231"/>
                  <a:gd name="T1" fmla="*/ 0 h 1927"/>
                  <a:gd name="T2" fmla="*/ 0 w 1231"/>
                  <a:gd name="T3" fmla="*/ 0 h 1927"/>
                  <a:gd name="T4" fmla="*/ 0 w 1231"/>
                  <a:gd name="T5" fmla="*/ 0 h 1927"/>
                  <a:gd name="T6" fmla="*/ 0 w 1231"/>
                  <a:gd name="T7" fmla="*/ 0 h 1927"/>
                  <a:gd name="T8" fmla="*/ 0 w 1231"/>
                  <a:gd name="T9" fmla="*/ 0 h 1927"/>
                  <a:gd name="T10" fmla="*/ 0 w 1231"/>
                  <a:gd name="T11" fmla="*/ 0 h 1927"/>
                  <a:gd name="T12" fmla="*/ 0 w 1231"/>
                  <a:gd name="T13" fmla="*/ 0 h 19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31" h="1927">
                    <a:moveTo>
                      <a:pt x="1231" y="1918"/>
                    </a:moveTo>
                    <a:lnTo>
                      <a:pt x="1229" y="1915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1209" y="1927"/>
                    </a:lnTo>
                    <a:lnTo>
                      <a:pt x="1207" y="1925"/>
                    </a:lnTo>
                    <a:lnTo>
                      <a:pt x="1231" y="19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6" name="Freeform 1238"/>
              <p:cNvSpPr>
                <a:spLocks/>
              </p:cNvSpPr>
              <p:nvPr/>
            </p:nvSpPr>
            <p:spPr bwMode="auto">
              <a:xfrm>
                <a:off x="4967" y="1845"/>
                <a:ext cx="23" cy="86"/>
              </a:xfrm>
              <a:custGeom>
                <a:avLst/>
                <a:gdLst>
                  <a:gd name="T0" fmla="*/ 0 w 158"/>
                  <a:gd name="T1" fmla="*/ 0 h 601"/>
                  <a:gd name="T2" fmla="*/ 0 w 158"/>
                  <a:gd name="T3" fmla="*/ 0 h 601"/>
                  <a:gd name="T4" fmla="*/ 0 w 158"/>
                  <a:gd name="T5" fmla="*/ 0 h 601"/>
                  <a:gd name="T6" fmla="*/ 0 w 158"/>
                  <a:gd name="T7" fmla="*/ 0 h 601"/>
                  <a:gd name="T8" fmla="*/ 0 w 158"/>
                  <a:gd name="T9" fmla="*/ 0 h 601"/>
                  <a:gd name="T10" fmla="*/ 0 w 158"/>
                  <a:gd name="T11" fmla="*/ 0 h 601"/>
                  <a:gd name="T12" fmla="*/ 0 w 158"/>
                  <a:gd name="T13" fmla="*/ 0 h 601"/>
                  <a:gd name="T14" fmla="*/ 0 w 158"/>
                  <a:gd name="T15" fmla="*/ 0 h 601"/>
                  <a:gd name="T16" fmla="*/ 0 w 158"/>
                  <a:gd name="T17" fmla="*/ 0 h 601"/>
                  <a:gd name="T18" fmla="*/ 0 w 158"/>
                  <a:gd name="T19" fmla="*/ 0 h 601"/>
                  <a:gd name="T20" fmla="*/ 0 w 158"/>
                  <a:gd name="T21" fmla="*/ 0 h 601"/>
                  <a:gd name="T22" fmla="*/ 0 w 158"/>
                  <a:gd name="T23" fmla="*/ 0 h 601"/>
                  <a:gd name="T24" fmla="*/ 0 w 158"/>
                  <a:gd name="T25" fmla="*/ 0 h 601"/>
                  <a:gd name="T26" fmla="*/ 0 w 158"/>
                  <a:gd name="T27" fmla="*/ 0 h 601"/>
                  <a:gd name="T28" fmla="*/ 0 w 158"/>
                  <a:gd name="T29" fmla="*/ 0 h 601"/>
                  <a:gd name="T30" fmla="*/ 0 w 158"/>
                  <a:gd name="T31" fmla="*/ 0 h 601"/>
                  <a:gd name="T32" fmla="*/ 0 w 158"/>
                  <a:gd name="T33" fmla="*/ 0 h 601"/>
                  <a:gd name="T34" fmla="*/ 0 w 158"/>
                  <a:gd name="T35" fmla="*/ 0 h 601"/>
                  <a:gd name="T36" fmla="*/ 0 w 158"/>
                  <a:gd name="T37" fmla="*/ 0 h 601"/>
                  <a:gd name="T38" fmla="*/ 0 w 158"/>
                  <a:gd name="T39" fmla="*/ 0 h 601"/>
                  <a:gd name="T40" fmla="*/ 0 w 158"/>
                  <a:gd name="T41" fmla="*/ 0 h 60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58" h="601">
                    <a:moveTo>
                      <a:pt x="112" y="601"/>
                    </a:moveTo>
                    <a:lnTo>
                      <a:pt x="112" y="601"/>
                    </a:lnTo>
                    <a:lnTo>
                      <a:pt x="152" y="547"/>
                    </a:lnTo>
                    <a:lnTo>
                      <a:pt x="158" y="464"/>
                    </a:lnTo>
                    <a:lnTo>
                      <a:pt x="145" y="366"/>
                    </a:lnTo>
                    <a:lnTo>
                      <a:pt x="121" y="264"/>
                    </a:lnTo>
                    <a:lnTo>
                      <a:pt x="89" y="162"/>
                    </a:lnTo>
                    <a:lnTo>
                      <a:pt x="58" y="80"/>
                    </a:lnTo>
                    <a:lnTo>
                      <a:pt x="32" y="22"/>
                    </a:lnTo>
                    <a:lnTo>
                      <a:pt x="24" y="0"/>
                    </a:lnTo>
                    <a:lnTo>
                      <a:pt x="0" y="7"/>
                    </a:lnTo>
                    <a:lnTo>
                      <a:pt x="8" y="30"/>
                    </a:lnTo>
                    <a:lnTo>
                      <a:pt x="32" y="88"/>
                    </a:lnTo>
                    <a:lnTo>
                      <a:pt x="64" y="171"/>
                    </a:lnTo>
                    <a:lnTo>
                      <a:pt x="95" y="269"/>
                    </a:lnTo>
                    <a:lnTo>
                      <a:pt x="121" y="371"/>
                    </a:lnTo>
                    <a:lnTo>
                      <a:pt x="132" y="464"/>
                    </a:lnTo>
                    <a:lnTo>
                      <a:pt x="126" y="539"/>
                    </a:lnTo>
                    <a:lnTo>
                      <a:pt x="100" y="580"/>
                    </a:lnTo>
                    <a:lnTo>
                      <a:pt x="112" y="60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7" name="Freeform 1239"/>
              <p:cNvSpPr>
                <a:spLocks/>
              </p:cNvSpPr>
              <p:nvPr/>
            </p:nvSpPr>
            <p:spPr bwMode="auto">
              <a:xfrm>
                <a:off x="4906" y="1882"/>
                <a:ext cx="77" cy="52"/>
              </a:xfrm>
              <a:custGeom>
                <a:avLst/>
                <a:gdLst>
                  <a:gd name="T0" fmla="*/ 0 w 540"/>
                  <a:gd name="T1" fmla="*/ 0 h 361"/>
                  <a:gd name="T2" fmla="*/ 0 w 540"/>
                  <a:gd name="T3" fmla="*/ 0 h 361"/>
                  <a:gd name="T4" fmla="*/ 0 w 540"/>
                  <a:gd name="T5" fmla="*/ 0 h 361"/>
                  <a:gd name="T6" fmla="*/ 0 w 540"/>
                  <a:gd name="T7" fmla="*/ 0 h 361"/>
                  <a:gd name="T8" fmla="*/ 0 w 540"/>
                  <a:gd name="T9" fmla="*/ 0 h 361"/>
                  <a:gd name="T10" fmla="*/ 0 w 540"/>
                  <a:gd name="T11" fmla="*/ 0 h 361"/>
                  <a:gd name="T12" fmla="*/ 0 w 540"/>
                  <a:gd name="T13" fmla="*/ 0 h 361"/>
                  <a:gd name="T14" fmla="*/ 0 w 540"/>
                  <a:gd name="T15" fmla="*/ 0 h 361"/>
                  <a:gd name="T16" fmla="*/ 0 w 540"/>
                  <a:gd name="T17" fmla="*/ 0 h 361"/>
                  <a:gd name="T18" fmla="*/ 0 w 540"/>
                  <a:gd name="T19" fmla="*/ 0 h 361"/>
                  <a:gd name="T20" fmla="*/ 0 w 540"/>
                  <a:gd name="T21" fmla="*/ 0 h 361"/>
                  <a:gd name="T22" fmla="*/ 0 w 540"/>
                  <a:gd name="T23" fmla="*/ 0 h 361"/>
                  <a:gd name="T24" fmla="*/ 0 w 540"/>
                  <a:gd name="T25" fmla="*/ 0 h 361"/>
                  <a:gd name="T26" fmla="*/ 0 w 540"/>
                  <a:gd name="T27" fmla="*/ 0 h 361"/>
                  <a:gd name="T28" fmla="*/ 0 w 540"/>
                  <a:gd name="T29" fmla="*/ 0 h 361"/>
                  <a:gd name="T30" fmla="*/ 0 w 540"/>
                  <a:gd name="T31" fmla="*/ 0 h 361"/>
                  <a:gd name="T32" fmla="*/ 0 w 540"/>
                  <a:gd name="T33" fmla="*/ 0 h 361"/>
                  <a:gd name="T34" fmla="*/ 0 w 540"/>
                  <a:gd name="T35" fmla="*/ 0 h 361"/>
                  <a:gd name="T36" fmla="*/ 0 w 540"/>
                  <a:gd name="T37" fmla="*/ 0 h 361"/>
                  <a:gd name="T38" fmla="*/ 0 w 540"/>
                  <a:gd name="T39" fmla="*/ 0 h 361"/>
                  <a:gd name="T40" fmla="*/ 0 w 540"/>
                  <a:gd name="T41" fmla="*/ 0 h 361"/>
                  <a:gd name="T42" fmla="*/ 0 w 540"/>
                  <a:gd name="T43" fmla="*/ 0 h 361"/>
                  <a:gd name="T44" fmla="*/ 0 w 540"/>
                  <a:gd name="T45" fmla="*/ 0 h 361"/>
                  <a:gd name="T46" fmla="*/ 0 w 540"/>
                  <a:gd name="T47" fmla="*/ 0 h 361"/>
                  <a:gd name="T48" fmla="*/ 0 w 540"/>
                  <a:gd name="T49" fmla="*/ 0 h 361"/>
                  <a:gd name="T50" fmla="*/ 0 w 540"/>
                  <a:gd name="T51" fmla="*/ 0 h 361"/>
                  <a:gd name="T52" fmla="*/ 0 w 540"/>
                  <a:gd name="T53" fmla="*/ 0 h 361"/>
                  <a:gd name="T54" fmla="*/ 0 w 540"/>
                  <a:gd name="T55" fmla="*/ 0 h 361"/>
                  <a:gd name="T56" fmla="*/ 0 w 540"/>
                  <a:gd name="T57" fmla="*/ 0 h 361"/>
                  <a:gd name="T58" fmla="*/ 0 w 540"/>
                  <a:gd name="T59" fmla="*/ 0 h 361"/>
                  <a:gd name="T60" fmla="*/ 0 w 540"/>
                  <a:gd name="T61" fmla="*/ 0 h 361"/>
                  <a:gd name="T62" fmla="*/ 0 w 540"/>
                  <a:gd name="T63" fmla="*/ 0 h 361"/>
                  <a:gd name="T64" fmla="*/ 0 w 540"/>
                  <a:gd name="T65" fmla="*/ 0 h 361"/>
                  <a:gd name="T66" fmla="*/ 0 w 540"/>
                  <a:gd name="T67" fmla="*/ 0 h 361"/>
                  <a:gd name="T68" fmla="*/ 0 w 540"/>
                  <a:gd name="T69" fmla="*/ 0 h 361"/>
                  <a:gd name="T70" fmla="*/ 0 w 540"/>
                  <a:gd name="T71" fmla="*/ 0 h 361"/>
                  <a:gd name="T72" fmla="*/ 0 w 540"/>
                  <a:gd name="T73" fmla="*/ 0 h 36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40" h="361">
                    <a:moveTo>
                      <a:pt x="0" y="16"/>
                    </a:moveTo>
                    <a:lnTo>
                      <a:pt x="2" y="21"/>
                    </a:lnTo>
                    <a:lnTo>
                      <a:pt x="16" y="35"/>
                    </a:lnTo>
                    <a:lnTo>
                      <a:pt x="40" y="58"/>
                    </a:lnTo>
                    <a:lnTo>
                      <a:pt x="66" y="84"/>
                    </a:lnTo>
                    <a:lnTo>
                      <a:pt x="95" y="111"/>
                    </a:lnTo>
                    <a:lnTo>
                      <a:pt x="127" y="145"/>
                    </a:lnTo>
                    <a:lnTo>
                      <a:pt x="162" y="178"/>
                    </a:lnTo>
                    <a:lnTo>
                      <a:pt x="197" y="211"/>
                    </a:lnTo>
                    <a:lnTo>
                      <a:pt x="237" y="242"/>
                    </a:lnTo>
                    <a:lnTo>
                      <a:pt x="274" y="271"/>
                    </a:lnTo>
                    <a:lnTo>
                      <a:pt x="315" y="299"/>
                    </a:lnTo>
                    <a:lnTo>
                      <a:pt x="355" y="323"/>
                    </a:lnTo>
                    <a:lnTo>
                      <a:pt x="394" y="342"/>
                    </a:lnTo>
                    <a:lnTo>
                      <a:pt x="434" y="352"/>
                    </a:lnTo>
                    <a:lnTo>
                      <a:pt x="471" y="361"/>
                    </a:lnTo>
                    <a:lnTo>
                      <a:pt x="507" y="355"/>
                    </a:lnTo>
                    <a:lnTo>
                      <a:pt x="540" y="340"/>
                    </a:lnTo>
                    <a:lnTo>
                      <a:pt x="528" y="319"/>
                    </a:lnTo>
                    <a:lnTo>
                      <a:pt x="502" y="329"/>
                    </a:lnTo>
                    <a:lnTo>
                      <a:pt x="471" y="332"/>
                    </a:lnTo>
                    <a:lnTo>
                      <a:pt x="438" y="328"/>
                    </a:lnTo>
                    <a:lnTo>
                      <a:pt x="402" y="318"/>
                    </a:lnTo>
                    <a:lnTo>
                      <a:pt x="368" y="299"/>
                    </a:lnTo>
                    <a:lnTo>
                      <a:pt x="328" y="278"/>
                    </a:lnTo>
                    <a:lnTo>
                      <a:pt x="291" y="250"/>
                    </a:lnTo>
                    <a:lnTo>
                      <a:pt x="253" y="221"/>
                    </a:lnTo>
                    <a:lnTo>
                      <a:pt x="213" y="190"/>
                    </a:lnTo>
                    <a:lnTo>
                      <a:pt x="179" y="157"/>
                    </a:lnTo>
                    <a:lnTo>
                      <a:pt x="143" y="124"/>
                    </a:lnTo>
                    <a:lnTo>
                      <a:pt x="113" y="95"/>
                    </a:lnTo>
                    <a:lnTo>
                      <a:pt x="82" y="64"/>
                    </a:lnTo>
                    <a:lnTo>
                      <a:pt x="56" y="40"/>
                    </a:lnTo>
                    <a:lnTo>
                      <a:pt x="37" y="18"/>
                    </a:lnTo>
                    <a:lnTo>
                      <a:pt x="19" y="0"/>
                    </a:lnTo>
                    <a:lnTo>
                      <a:pt x="21" y="3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8" name="Freeform 1240"/>
              <p:cNvSpPr>
                <a:spLocks/>
              </p:cNvSpPr>
              <p:nvPr/>
            </p:nvSpPr>
            <p:spPr bwMode="auto">
              <a:xfrm>
                <a:off x="4711" y="1570"/>
                <a:ext cx="198" cy="314"/>
              </a:xfrm>
              <a:custGeom>
                <a:avLst/>
                <a:gdLst>
                  <a:gd name="T0" fmla="*/ 0 w 1388"/>
                  <a:gd name="T1" fmla="*/ 0 h 2200"/>
                  <a:gd name="T2" fmla="*/ 0 w 1388"/>
                  <a:gd name="T3" fmla="*/ 0 h 2200"/>
                  <a:gd name="T4" fmla="*/ 0 w 1388"/>
                  <a:gd name="T5" fmla="*/ 0 h 2200"/>
                  <a:gd name="T6" fmla="*/ 0 w 1388"/>
                  <a:gd name="T7" fmla="*/ 0 h 2200"/>
                  <a:gd name="T8" fmla="*/ 0 w 1388"/>
                  <a:gd name="T9" fmla="*/ 0 h 2200"/>
                  <a:gd name="T10" fmla="*/ 0 w 1388"/>
                  <a:gd name="T11" fmla="*/ 0 h 2200"/>
                  <a:gd name="T12" fmla="*/ 0 w 1388"/>
                  <a:gd name="T13" fmla="*/ 0 h 22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88" h="2200">
                    <a:moveTo>
                      <a:pt x="11" y="6"/>
                    </a:moveTo>
                    <a:lnTo>
                      <a:pt x="0" y="13"/>
                    </a:lnTo>
                    <a:lnTo>
                      <a:pt x="1367" y="2200"/>
                    </a:lnTo>
                    <a:lnTo>
                      <a:pt x="1388" y="2187"/>
                    </a:lnTo>
                    <a:lnTo>
                      <a:pt x="21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9" name="Freeform 1241"/>
              <p:cNvSpPr>
                <a:spLocks/>
              </p:cNvSpPr>
              <p:nvPr/>
            </p:nvSpPr>
            <p:spPr bwMode="auto">
              <a:xfrm>
                <a:off x="4617" y="1572"/>
                <a:ext cx="301" cy="411"/>
              </a:xfrm>
              <a:custGeom>
                <a:avLst/>
                <a:gdLst>
                  <a:gd name="T0" fmla="*/ 0 w 2110"/>
                  <a:gd name="T1" fmla="*/ 0 h 2877"/>
                  <a:gd name="T2" fmla="*/ 0 w 2110"/>
                  <a:gd name="T3" fmla="*/ 0 h 2877"/>
                  <a:gd name="T4" fmla="*/ 0 w 2110"/>
                  <a:gd name="T5" fmla="*/ 0 h 2877"/>
                  <a:gd name="T6" fmla="*/ 0 w 2110"/>
                  <a:gd name="T7" fmla="*/ 0 h 2877"/>
                  <a:gd name="T8" fmla="*/ 0 w 2110"/>
                  <a:gd name="T9" fmla="*/ 0 h 2877"/>
                  <a:gd name="T10" fmla="*/ 0 w 2110"/>
                  <a:gd name="T11" fmla="*/ 0 h 2877"/>
                  <a:gd name="T12" fmla="*/ 0 w 2110"/>
                  <a:gd name="T13" fmla="*/ 0 h 2877"/>
                  <a:gd name="T14" fmla="*/ 0 w 2110"/>
                  <a:gd name="T15" fmla="*/ 0 h 2877"/>
                  <a:gd name="T16" fmla="*/ 0 w 2110"/>
                  <a:gd name="T17" fmla="*/ 0 h 2877"/>
                  <a:gd name="T18" fmla="*/ 0 w 2110"/>
                  <a:gd name="T19" fmla="*/ 0 h 2877"/>
                  <a:gd name="T20" fmla="*/ 0 w 2110"/>
                  <a:gd name="T21" fmla="*/ 0 h 2877"/>
                  <a:gd name="T22" fmla="*/ 0 w 2110"/>
                  <a:gd name="T23" fmla="*/ 0 h 2877"/>
                  <a:gd name="T24" fmla="*/ 0 w 2110"/>
                  <a:gd name="T25" fmla="*/ 0 h 2877"/>
                  <a:gd name="T26" fmla="*/ 0 w 2110"/>
                  <a:gd name="T27" fmla="*/ 0 h 2877"/>
                  <a:gd name="T28" fmla="*/ 0 w 2110"/>
                  <a:gd name="T29" fmla="*/ 0 h 2877"/>
                  <a:gd name="T30" fmla="*/ 0 w 2110"/>
                  <a:gd name="T31" fmla="*/ 0 h 2877"/>
                  <a:gd name="T32" fmla="*/ 0 w 2110"/>
                  <a:gd name="T33" fmla="*/ 0 h 2877"/>
                  <a:gd name="T34" fmla="*/ 0 w 2110"/>
                  <a:gd name="T35" fmla="*/ 0 h 2877"/>
                  <a:gd name="T36" fmla="*/ 0 w 2110"/>
                  <a:gd name="T37" fmla="*/ 0 h 2877"/>
                  <a:gd name="T38" fmla="*/ 0 w 2110"/>
                  <a:gd name="T39" fmla="*/ 0 h 2877"/>
                  <a:gd name="T40" fmla="*/ 0 w 2110"/>
                  <a:gd name="T41" fmla="*/ 0 h 2877"/>
                  <a:gd name="T42" fmla="*/ 0 w 2110"/>
                  <a:gd name="T43" fmla="*/ 0 h 2877"/>
                  <a:gd name="T44" fmla="*/ 0 w 2110"/>
                  <a:gd name="T45" fmla="*/ 0 h 2877"/>
                  <a:gd name="T46" fmla="*/ 0 w 2110"/>
                  <a:gd name="T47" fmla="*/ 0 h 2877"/>
                  <a:gd name="T48" fmla="*/ 0 w 2110"/>
                  <a:gd name="T49" fmla="*/ 0 h 2877"/>
                  <a:gd name="T50" fmla="*/ 0 w 2110"/>
                  <a:gd name="T51" fmla="*/ 0 h 2877"/>
                  <a:gd name="T52" fmla="*/ 0 w 2110"/>
                  <a:gd name="T53" fmla="*/ 0 h 2877"/>
                  <a:gd name="T54" fmla="*/ 0 w 2110"/>
                  <a:gd name="T55" fmla="*/ 0 h 28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2110" h="2877">
                    <a:moveTo>
                      <a:pt x="663" y="0"/>
                    </a:moveTo>
                    <a:lnTo>
                      <a:pt x="2029" y="2187"/>
                    </a:lnTo>
                    <a:lnTo>
                      <a:pt x="2038" y="2210"/>
                    </a:lnTo>
                    <a:lnTo>
                      <a:pt x="2056" y="2272"/>
                    </a:lnTo>
                    <a:lnTo>
                      <a:pt x="2078" y="2362"/>
                    </a:lnTo>
                    <a:lnTo>
                      <a:pt x="2097" y="2467"/>
                    </a:lnTo>
                    <a:lnTo>
                      <a:pt x="2110" y="2580"/>
                    </a:lnTo>
                    <a:lnTo>
                      <a:pt x="2104" y="2686"/>
                    </a:lnTo>
                    <a:lnTo>
                      <a:pt x="2077" y="2777"/>
                    </a:lnTo>
                    <a:lnTo>
                      <a:pt x="2020" y="2840"/>
                    </a:lnTo>
                    <a:lnTo>
                      <a:pt x="1978" y="2862"/>
                    </a:lnTo>
                    <a:lnTo>
                      <a:pt x="1931" y="2872"/>
                    </a:lnTo>
                    <a:lnTo>
                      <a:pt x="1884" y="2877"/>
                    </a:lnTo>
                    <a:lnTo>
                      <a:pt x="1836" y="2872"/>
                    </a:lnTo>
                    <a:lnTo>
                      <a:pt x="1789" y="2861"/>
                    </a:lnTo>
                    <a:lnTo>
                      <a:pt x="1739" y="2843"/>
                    </a:lnTo>
                    <a:lnTo>
                      <a:pt x="1692" y="2821"/>
                    </a:lnTo>
                    <a:lnTo>
                      <a:pt x="1647" y="2796"/>
                    </a:lnTo>
                    <a:lnTo>
                      <a:pt x="1601" y="2769"/>
                    </a:lnTo>
                    <a:lnTo>
                      <a:pt x="1560" y="2740"/>
                    </a:lnTo>
                    <a:lnTo>
                      <a:pt x="1521" y="2711"/>
                    </a:lnTo>
                    <a:lnTo>
                      <a:pt x="1483" y="2681"/>
                    </a:lnTo>
                    <a:lnTo>
                      <a:pt x="1450" y="2654"/>
                    </a:lnTo>
                    <a:lnTo>
                      <a:pt x="1421" y="2631"/>
                    </a:lnTo>
                    <a:lnTo>
                      <a:pt x="1396" y="2611"/>
                    </a:lnTo>
                    <a:lnTo>
                      <a:pt x="1377" y="2596"/>
                    </a:lnTo>
                    <a:lnTo>
                      <a:pt x="0" y="413"/>
                    </a:lnTo>
                    <a:lnTo>
                      <a:pt x="663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0" name="Freeform 1242"/>
              <p:cNvSpPr>
                <a:spLocks/>
              </p:cNvSpPr>
              <p:nvPr/>
            </p:nvSpPr>
            <p:spPr bwMode="auto">
              <a:xfrm>
                <a:off x="4617" y="1572"/>
                <a:ext cx="301" cy="411"/>
              </a:xfrm>
              <a:custGeom>
                <a:avLst/>
                <a:gdLst>
                  <a:gd name="T0" fmla="*/ 0 w 2110"/>
                  <a:gd name="T1" fmla="*/ 0 h 2877"/>
                  <a:gd name="T2" fmla="*/ 0 w 2110"/>
                  <a:gd name="T3" fmla="*/ 0 h 2877"/>
                  <a:gd name="T4" fmla="*/ 0 w 2110"/>
                  <a:gd name="T5" fmla="*/ 0 h 2877"/>
                  <a:gd name="T6" fmla="*/ 0 w 2110"/>
                  <a:gd name="T7" fmla="*/ 0 h 2877"/>
                  <a:gd name="T8" fmla="*/ 0 w 2110"/>
                  <a:gd name="T9" fmla="*/ 0 h 2877"/>
                  <a:gd name="T10" fmla="*/ 0 w 2110"/>
                  <a:gd name="T11" fmla="*/ 0 h 2877"/>
                  <a:gd name="T12" fmla="*/ 0 w 2110"/>
                  <a:gd name="T13" fmla="*/ 0 h 2877"/>
                  <a:gd name="T14" fmla="*/ 0 w 2110"/>
                  <a:gd name="T15" fmla="*/ 0 h 2877"/>
                  <a:gd name="T16" fmla="*/ 0 w 2110"/>
                  <a:gd name="T17" fmla="*/ 0 h 2877"/>
                  <a:gd name="T18" fmla="*/ 0 w 2110"/>
                  <a:gd name="T19" fmla="*/ 0 h 2877"/>
                  <a:gd name="T20" fmla="*/ 0 w 2110"/>
                  <a:gd name="T21" fmla="*/ 0 h 2877"/>
                  <a:gd name="T22" fmla="*/ 0 w 2110"/>
                  <a:gd name="T23" fmla="*/ 0 h 2877"/>
                  <a:gd name="T24" fmla="*/ 0 w 2110"/>
                  <a:gd name="T25" fmla="*/ 0 h 2877"/>
                  <a:gd name="T26" fmla="*/ 0 w 2110"/>
                  <a:gd name="T27" fmla="*/ 0 h 2877"/>
                  <a:gd name="T28" fmla="*/ 0 w 2110"/>
                  <a:gd name="T29" fmla="*/ 0 h 2877"/>
                  <a:gd name="T30" fmla="*/ 0 w 2110"/>
                  <a:gd name="T31" fmla="*/ 0 h 2877"/>
                  <a:gd name="T32" fmla="*/ 0 w 2110"/>
                  <a:gd name="T33" fmla="*/ 0 h 2877"/>
                  <a:gd name="T34" fmla="*/ 0 w 2110"/>
                  <a:gd name="T35" fmla="*/ 0 h 2877"/>
                  <a:gd name="T36" fmla="*/ 0 w 2110"/>
                  <a:gd name="T37" fmla="*/ 0 h 2877"/>
                  <a:gd name="T38" fmla="*/ 0 w 2110"/>
                  <a:gd name="T39" fmla="*/ 0 h 2877"/>
                  <a:gd name="T40" fmla="*/ 0 w 2110"/>
                  <a:gd name="T41" fmla="*/ 0 h 2877"/>
                  <a:gd name="T42" fmla="*/ 0 w 2110"/>
                  <a:gd name="T43" fmla="*/ 0 h 2877"/>
                  <a:gd name="T44" fmla="*/ 0 w 2110"/>
                  <a:gd name="T45" fmla="*/ 0 h 2877"/>
                  <a:gd name="T46" fmla="*/ 0 w 2110"/>
                  <a:gd name="T47" fmla="*/ 0 h 2877"/>
                  <a:gd name="T48" fmla="*/ 0 w 2110"/>
                  <a:gd name="T49" fmla="*/ 0 h 2877"/>
                  <a:gd name="T50" fmla="*/ 0 w 2110"/>
                  <a:gd name="T51" fmla="*/ 0 h 2877"/>
                  <a:gd name="T52" fmla="*/ 0 w 2110"/>
                  <a:gd name="T53" fmla="*/ 0 h 2877"/>
                  <a:gd name="T54" fmla="*/ 0 w 2110"/>
                  <a:gd name="T55" fmla="*/ 0 h 28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2110" h="2877">
                    <a:moveTo>
                      <a:pt x="663" y="0"/>
                    </a:moveTo>
                    <a:lnTo>
                      <a:pt x="2029" y="2187"/>
                    </a:lnTo>
                    <a:lnTo>
                      <a:pt x="2038" y="2210"/>
                    </a:lnTo>
                    <a:lnTo>
                      <a:pt x="2056" y="2272"/>
                    </a:lnTo>
                    <a:lnTo>
                      <a:pt x="2078" y="2362"/>
                    </a:lnTo>
                    <a:lnTo>
                      <a:pt x="2097" y="2467"/>
                    </a:lnTo>
                    <a:lnTo>
                      <a:pt x="2110" y="2580"/>
                    </a:lnTo>
                    <a:lnTo>
                      <a:pt x="2104" y="2686"/>
                    </a:lnTo>
                    <a:lnTo>
                      <a:pt x="2077" y="2777"/>
                    </a:lnTo>
                    <a:lnTo>
                      <a:pt x="2020" y="2840"/>
                    </a:lnTo>
                    <a:lnTo>
                      <a:pt x="1978" y="2862"/>
                    </a:lnTo>
                    <a:lnTo>
                      <a:pt x="1931" y="2872"/>
                    </a:lnTo>
                    <a:lnTo>
                      <a:pt x="1884" y="2877"/>
                    </a:lnTo>
                    <a:lnTo>
                      <a:pt x="1836" y="2872"/>
                    </a:lnTo>
                    <a:lnTo>
                      <a:pt x="1789" y="2861"/>
                    </a:lnTo>
                    <a:lnTo>
                      <a:pt x="1739" y="2843"/>
                    </a:lnTo>
                    <a:lnTo>
                      <a:pt x="1692" y="2821"/>
                    </a:lnTo>
                    <a:lnTo>
                      <a:pt x="1647" y="2796"/>
                    </a:lnTo>
                    <a:lnTo>
                      <a:pt x="1601" y="2769"/>
                    </a:lnTo>
                    <a:lnTo>
                      <a:pt x="1560" y="2740"/>
                    </a:lnTo>
                    <a:lnTo>
                      <a:pt x="1521" y="2711"/>
                    </a:lnTo>
                    <a:lnTo>
                      <a:pt x="1483" y="2681"/>
                    </a:lnTo>
                    <a:lnTo>
                      <a:pt x="1450" y="2654"/>
                    </a:lnTo>
                    <a:lnTo>
                      <a:pt x="1421" y="2631"/>
                    </a:lnTo>
                    <a:lnTo>
                      <a:pt x="1396" y="2611"/>
                    </a:lnTo>
                    <a:lnTo>
                      <a:pt x="1377" y="2596"/>
                    </a:lnTo>
                    <a:lnTo>
                      <a:pt x="0" y="413"/>
                    </a:lnTo>
                    <a:lnTo>
                      <a:pt x="66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1" name="Freeform 1243"/>
              <p:cNvSpPr>
                <a:spLocks/>
              </p:cNvSpPr>
              <p:nvPr/>
            </p:nvSpPr>
            <p:spPr bwMode="auto">
              <a:xfrm>
                <a:off x="4617" y="1572"/>
                <a:ext cx="301" cy="411"/>
              </a:xfrm>
              <a:custGeom>
                <a:avLst/>
                <a:gdLst>
                  <a:gd name="T0" fmla="*/ 0 w 2110"/>
                  <a:gd name="T1" fmla="*/ 0 h 2877"/>
                  <a:gd name="T2" fmla="*/ 0 w 2110"/>
                  <a:gd name="T3" fmla="*/ 0 h 2877"/>
                  <a:gd name="T4" fmla="*/ 0 w 2110"/>
                  <a:gd name="T5" fmla="*/ 0 h 2877"/>
                  <a:gd name="T6" fmla="*/ 0 w 2110"/>
                  <a:gd name="T7" fmla="*/ 0 h 2877"/>
                  <a:gd name="T8" fmla="*/ 0 w 2110"/>
                  <a:gd name="T9" fmla="*/ 0 h 2877"/>
                  <a:gd name="T10" fmla="*/ 0 w 2110"/>
                  <a:gd name="T11" fmla="*/ 0 h 2877"/>
                  <a:gd name="T12" fmla="*/ 0 w 2110"/>
                  <a:gd name="T13" fmla="*/ 0 h 2877"/>
                  <a:gd name="T14" fmla="*/ 0 w 2110"/>
                  <a:gd name="T15" fmla="*/ 0 h 2877"/>
                  <a:gd name="T16" fmla="*/ 0 w 2110"/>
                  <a:gd name="T17" fmla="*/ 0 h 2877"/>
                  <a:gd name="T18" fmla="*/ 0 w 2110"/>
                  <a:gd name="T19" fmla="*/ 0 h 2877"/>
                  <a:gd name="T20" fmla="*/ 0 w 2110"/>
                  <a:gd name="T21" fmla="*/ 0 h 2877"/>
                  <a:gd name="T22" fmla="*/ 0 w 2110"/>
                  <a:gd name="T23" fmla="*/ 0 h 2877"/>
                  <a:gd name="T24" fmla="*/ 0 w 2110"/>
                  <a:gd name="T25" fmla="*/ 0 h 2877"/>
                  <a:gd name="T26" fmla="*/ 0 w 2110"/>
                  <a:gd name="T27" fmla="*/ 0 h 2877"/>
                  <a:gd name="T28" fmla="*/ 0 w 2110"/>
                  <a:gd name="T29" fmla="*/ 0 h 2877"/>
                  <a:gd name="T30" fmla="*/ 0 w 2110"/>
                  <a:gd name="T31" fmla="*/ 0 h 2877"/>
                  <a:gd name="T32" fmla="*/ 0 w 2110"/>
                  <a:gd name="T33" fmla="*/ 0 h 2877"/>
                  <a:gd name="T34" fmla="*/ 0 w 2110"/>
                  <a:gd name="T35" fmla="*/ 0 h 2877"/>
                  <a:gd name="T36" fmla="*/ 0 w 2110"/>
                  <a:gd name="T37" fmla="*/ 0 h 2877"/>
                  <a:gd name="T38" fmla="*/ 0 w 2110"/>
                  <a:gd name="T39" fmla="*/ 0 h 2877"/>
                  <a:gd name="T40" fmla="*/ 0 w 2110"/>
                  <a:gd name="T41" fmla="*/ 0 h 2877"/>
                  <a:gd name="T42" fmla="*/ 0 w 2110"/>
                  <a:gd name="T43" fmla="*/ 0 h 2877"/>
                  <a:gd name="T44" fmla="*/ 0 w 2110"/>
                  <a:gd name="T45" fmla="*/ 0 h 2877"/>
                  <a:gd name="T46" fmla="*/ 0 w 2110"/>
                  <a:gd name="T47" fmla="*/ 0 h 2877"/>
                  <a:gd name="T48" fmla="*/ 0 w 2110"/>
                  <a:gd name="T49" fmla="*/ 0 h 2877"/>
                  <a:gd name="T50" fmla="*/ 0 w 2110"/>
                  <a:gd name="T51" fmla="*/ 0 h 2877"/>
                  <a:gd name="T52" fmla="*/ 0 w 2110"/>
                  <a:gd name="T53" fmla="*/ 0 h 287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110" h="2877">
                    <a:moveTo>
                      <a:pt x="663" y="0"/>
                    </a:moveTo>
                    <a:lnTo>
                      <a:pt x="2029" y="2187"/>
                    </a:lnTo>
                    <a:lnTo>
                      <a:pt x="2038" y="2210"/>
                    </a:lnTo>
                    <a:lnTo>
                      <a:pt x="2056" y="2272"/>
                    </a:lnTo>
                    <a:lnTo>
                      <a:pt x="2078" y="2362"/>
                    </a:lnTo>
                    <a:lnTo>
                      <a:pt x="2097" y="2467"/>
                    </a:lnTo>
                    <a:lnTo>
                      <a:pt x="2110" y="2580"/>
                    </a:lnTo>
                    <a:lnTo>
                      <a:pt x="2104" y="2686"/>
                    </a:lnTo>
                    <a:lnTo>
                      <a:pt x="2077" y="2777"/>
                    </a:lnTo>
                    <a:lnTo>
                      <a:pt x="2020" y="2840"/>
                    </a:lnTo>
                    <a:lnTo>
                      <a:pt x="1978" y="2862"/>
                    </a:lnTo>
                    <a:lnTo>
                      <a:pt x="1931" y="2872"/>
                    </a:lnTo>
                    <a:lnTo>
                      <a:pt x="1884" y="2877"/>
                    </a:lnTo>
                    <a:lnTo>
                      <a:pt x="1836" y="2872"/>
                    </a:lnTo>
                    <a:lnTo>
                      <a:pt x="1789" y="2861"/>
                    </a:lnTo>
                    <a:lnTo>
                      <a:pt x="1739" y="2843"/>
                    </a:lnTo>
                    <a:lnTo>
                      <a:pt x="1692" y="2821"/>
                    </a:lnTo>
                    <a:lnTo>
                      <a:pt x="1647" y="2796"/>
                    </a:lnTo>
                    <a:lnTo>
                      <a:pt x="1601" y="2769"/>
                    </a:lnTo>
                    <a:lnTo>
                      <a:pt x="1560" y="2740"/>
                    </a:lnTo>
                    <a:lnTo>
                      <a:pt x="1521" y="2711"/>
                    </a:lnTo>
                    <a:lnTo>
                      <a:pt x="1483" y="2681"/>
                    </a:lnTo>
                    <a:lnTo>
                      <a:pt x="1450" y="2654"/>
                    </a:lnTo>
                    <a:lnTo>
                      <a:pt x="1421" y="2631"/>
                    </a:lnTo>
                    <a:lnTo>
                      <a:pt x="1396" y="2611"/>
                    </a:lnTo>
                    <a:lnTo>
                      <a:pt x="1377" y="2596"/>
                    </a:lnTo>
                    <a:lnTo>
                      <a:pt x="0" y="41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2" name="Freeform 1244"/>
              <p:cNvSpPr>
                <a:spLocks/>
              </p:cNvSpPr>
              <p:nvPr/>
            </p:nvSpPr>
            <p:spPr bwMode="auto">
              <a:xfrm>
                <a:off x="4710" y="1571"/>
                <a:ext cx="199" cy="314"/>
              </a:xfrm>
              <a:custGeom>
                <a:avLst/>
                <a:gdLst>
                  <a:gd name="T0" fmla="*/ 0 w 1389"/>
                  <a:gd name="T1" fmla="*/ 0 h 2200"/>
                  <a:gd name="T2" fmla="*/ 0 w 1389"/>
                  <a:gd name="T3" fmla="*/ 0 h 2200"/>
                  <a:gd name="T4" fmla="*/ 0 w 1389"/>
                  <a:gd name="T5" fmla="*/ 0 h 2200"/>
                  <a:gd name="T6" fmla="*/ 0 w 1389"/>
                  <a:gd name="T7" fmla="*/ 0 h 2200"/>
                  <a:gd name="T8" fmla="*/ 0 w 1389"/>
                  <a:gd name="T9" fmla="*/ 0 h 2200"/>
                  <a:gd name="T10" fmla="*/ 0 w 1389"/>
                  <a:gd name="T11" fmla="*/ 0 h 2200"/>
                  <a:gd name="T12" fmla="*/ 0 w 1389"/>
                  <a:gd name="T13" fmla="*/ 0 h 2200"/>
                  <a:gd name="T14" fmla="*/ 0 w 1389"/>
                  <a:gd name="T15" fmla="*/ 0 h 2200"/>
                  <a:gd name="T16" fmla="*/ 0 w 1389"/>
                  <a:gd name="T17" fmla="*/ 0 h 2200"/>
                  <a:gd name="T18" fmla="*/ 0 w 1389"/>
                  <a:gd name="T19" fmla="*/ 0 h 2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389" h="2200">
                    <a:moveTo>
                      <a:pt x="1389" y="2189"/>
                    </a:moveTo>
                    <a:lnTo>
                      <a:pt x="1387" y="2187"/>
                    </a:lnTo>
                    <a:lnTo>
                      <a:pt x="21" y="0"/>
                    </a:lnTo>
                    <a:lnTo>
                      <a:pt x="0" y="12"/>
                    </a:lnTo>
                    <a:lnTo>
                      <a:pt x="1366" y="2200"/>
                    </a:lnTo>
                    <a:lnTo>
                      <a:pt x="1365" y="2197"/>
                    </a:lnTo>
                    <a:lnTo>
                      <a:pt x="1389" y="2189"/>
                    </a:lnTo>
                    <a:lnTo>
                      <a:pt x="1389" y="2187"/>
                    </a:lnTo>
                    <a:lnTo>
                      <a:pt x="1387" y="2187"/>
                    </a:lnTo>
                    <a:lnTo>
                      <a:pt x="1389" y="21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3" name="Freeform 1245"/>
              <p:cNvSpPr>
                <a:spLocks/>
              </p:cNvSpPr>
              <p:nvPr/>
            </p:nvSpPr>
            <p:spPr bwMode="auto">
              <a:xfrm>
                <a:off x="4905" y="1883"/>
                <a:ext cx="15" cy="96"/>
              </a:xfrm>
              <a:custGeom>
                <a:avLst/>
                <a:gdLst>
                  <a:gd name="T0" fmla="*/ 0 w 108"/>
                  <a:gd name="T1" fmla="*/ 0 h 667"/>
                  <a:gd name="T2" fmla="*/ 0 w 108"/>
                  <a:gd name="T3" fmla="*/ 0 h 667"/>
                  <a:gd name="T4" fmla="*/ 0 w 108"/>
                  <a:gd name="T5" fmla="*/ 0 h 667"/>
                  <a:gd name="T6" fmla="*/ 0 w 108"/>
                  <a:gd name="T7" fmla="*/ 0 h 667"/>
                  <a:gd name="T8" fmla="*/ 0 w 108"/>
                  <a:gd name="T9" fmla="*/ 0 h 667"/>
                  <a:gd name="T10" fmla="*/ 0 w 108"/>
                  <a:gd name="T11" fmla="*/ 0 h 667"/>
                  <a:gd name="T12" fmla="*/ 0 w 108"/>
                  <a:gd name="T13" fmla="*/ 0 h 667"/>
                  <a:gd name="T14" fmla="*/ 0 w 108"/>
                  <a:gd name="T15" fmla="*/ 0 h 667"/>
                  <a:gd name="T16" fmla="*/ 0 w 108"/>
                  <a:gd name="T17" fmla="*/ 0 h 667"/>
                  <a:gd name="T18" fmla="*/ 0 w 108"/>
                  <a:gd name="T19" fmla="*/ 0 h 667"/>
                  <a:gd name="T20" fmla="*/ 0 w 108"/>
                  <a:gd name="T21" fmla="*/ 0 h 667"/>
                  <a:gd name="T22" fmla="*/ 0 w 108"/>
                  <a:gd name="T23" fmla="*/ 0 h 667"/>
                  <a:gd name="T24" fmla="*/ 0 w 108"/>
                  <a:gd name="T25" fmla="*/ 0 h 667"/>
                  <a:gd name="T26" fmla="*/ 0 w 108"/>
                  <a:gd name="T27" fmla="*/ 0 h 667"/>
                  <a:gd name="T28" fmla="*/ 0 w 108"/>
                  <a:gd name="T29" fmla="*/ 0 h 667"/>
                  <a:gd name="T30" fmla="*/ 0 w 108"/>
                  <a:gd name="T31" fmla="*/ 0 h 667"/>
                  <a:gd name="T32" fmla="*/ 0 w 108"/>
                  <a:gd name="T33" fmla="*/ 0 h 667"/>
                  <a:gd name="T34" fmla="*/ 0 w 108"/>
                  <a:gd name="T35" fmla="*/ 0 h 667"/>
                  <a:gd name="T36" fmla="*/ 0 w 108"/>
                  <a:gd name="T37" fmla="*/ 0 h 667"/>
                  <a:gd name="T38" fmla="*/ 0 w 108"/>
                  <a:gd name="T39" fmla="*/ 0 h 667"/>
                  <a:gd name="T40" fmla="*/ 0 w 108"/>
                  <a:gd name="T41" fmla="*/ 0 h 66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08" h="667">
                    <a:moveTo>
                      <a:pt x="12" y="667"/>
                    </a:moveTo>
                    <a:lnTo>
                      <a:pt x="12" y="667"/>
                    </a:lnTo>
                    <a:lnTo>
                      <a:pt x="74" y="600"/>
                    </a:lnTo>
                    <a:lnTo>
                      <a:pt x="102" y="505"/>
                    </a:lnTo>
                    <a:lnTo>
                      <a:pt x="108" y="397"/>
                    </a:lnTo>
                    <a:lnTo>
                      <a:pt x="95" y="284"/>
                    </a:lnTo>
                    <a:lnTo>
                      <a:pt x="76" y="177"/>
                    </a:lnTo>
                    <a:lnTo>
                      <a:pt x="53" y="87"/>
                    </a:lnTo>
                    <a:lnTo>
                      <a:pt x="34" y="22"/>
                    </a:lnTo>
                    <a:lnTo>
                      <a:pt x="26" y="0"/>
                    </a:lnTo>
                    <a:lnTo>
                      <a:pt x="2" y="8"/>
                    </a:lnTo>
                    <a:lnTo>
                      <a:pt x="10" y="30"/>
                    </a:lnTo>
                    <a:lnTo>
                      <a:pt x="29" y="91"/>
                    </a:lnTo>
                    <a:lnTo>
                      <a:pt x="52" y="180"/>
                    </a:lnTo>
                    <a:lnTo>
                      <a:pt x="70" y="284"/>
                    </a:lnTo>
                    <a:lnTo>
                      <a:pt x="82" y="397"/>
                    </a:lnTo>
                    <a:lnTo>
                      <a:pt x="76" y="500"/>
                    </a:lnTo>
                    <a:lnTo>
                      <a:pt x="50" y="588"/>
                    </a:lnTo>
                    <a:lnTo>
                      <a:pt x="0" y="646"/>
                    </a:lnTo>
                    <a:lnTo>
                      <a:pt x="12" y="6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4" name="Freeform 1246"/>
              <p:cNvSpPr>
                <a:spLocks/>
              </p:cNvSpPr>
              <p:nvPr/>
            </p:nvSpPr>
            <p:spPr bwMode="auto">
              <a:xfrm>
                <a:off x="4812" y="1941"/>
                <a:ext cx="95" cy="44"/>
              </a:xfrm>
              <a:custGeom>
                <a:avLst/>
                <a:gdLst>
                  <a:gd name="T0" fmla="*/ 0 w 660"/>
                  <a:gd name="T1" fmla="*/ 0 h 305"/>
                  <a:gd name="T2" fmla="*/ 0 w 660"/>
                  <a:gd name="T3" fmla="*/ 0 h 305"/>
                  <a:gd name="T4" fmla="*/ 0 w 660"/>
                  <a:gd name="T5" fmla="*/ 0 h 305"/>
                  <a:gd name="T6" fmla="*/ 0 w 660"/>
                  <a:gd name="T7" fmla="*/ 0 h 305"/>
                  <a:gd name="T8" fmla="*/ 0 w 660"/>
                  <a:gd name="T9" fmla="*/ 0 h 305"/>
                  <a:gd name="T10" fmla="*/ 0 w 660"/>
                  <a:gd name="T11" fmla="*/ 0 h 305"/>
                  <a:gd name="T12" fmla="*/ 0 w 660"/>
                  <a:gd name="T13" fmla="*/ 0 h 305"/>
                  <a:gd name="T14" fmla="*/ 0 w 660"/>
                  <a:gd name="T15" fmla="*/ 0 h 305"/>
                  <a:gd name="T16" fmla="*/ 0 w 660"/>
                  <a:gd name="T17" fmla="*/ 0 h 305"/>
                  <a:gd name="T18" fmla="*/ 0 w 660"/>
                  <a:gd name="T19" fmla="*/ 0 h 305"/>
                  <a:gd name="T20" fmla="*/ 0 w 660"/>
                  <a:gd name="T21" fmla="*/ 0 h 305"/>
                  <a:gd name="T22" fmla="*/ 0 w 660"/>
                  <a:gd name="T23" fmla="*/ 0 h 305"/>
                  <a:gd name="T24" fmla="*/ 0 w 660"/>
                  <a:gd name="T25" fmla="*/ 0 h 305"/>
                  <a:gd name="T26" fmla="*/ 0 w 660"/>
                  <a:gd name="T27" fmla="*/ 0 h 305"/>
                  <a:gd name="T28" fmla="*/ 0 w 660"/>
                  <a:gd name="T29" fmla="*/ 0 h 305"/>
                  <a:gd name="T30" fmla="*/ 0 w 660"/>
                  <a:gd name="T31" fmla="*/ 0 h 305"/>
                  <a:gd name="T32" fmla="*/ 0 w 660"/>
                  <a:gd name="T33" fmla="*/ 0 h 305"/>
                  <a:gd name="T34" fmla="*/ 0 w 660"/>
                  <a:gd name="T35" fmla="*/ 0 h 305"/>
                  <a:gd name="T36" fmla="*/ 0 w 660"/>
                  <a:gd name="T37" fmla="*/ 0 h 305"/>
                  <a:gd name="T38" fmla="*/ 0 w 660"/>
                  <a:gd name="T39" fmla="*/ 0 h 305"/>
                  <a:gd name="T40" fmla="*/ 0 w 660"/>
                  <a:gd name="T41" fmla="*/ 0 h 305"/>
                  <a:gd name="T42" fmla="*/ 0 w 660"/>
                  <a:gd name="T43" fmla="*/ 0 h 305"/>
                  <a:gd name="T44" fmla="*/ 0 w 660"/>
                  <a:gd name="T45" fmla="*/ 0 h 305"/>
                  <a:gd name="T46" fmla="*/ 0 w 660"/>
                  <a:gd name="T47" fmla="*/ 0 h 305"/>
                  <a:gd name="T48" fmla="*/ 0 w 660"/>
                  <a:gd name="T49" fmla="*/ 0 h 305"/>
                  <a:gd name="T50" fmla="*/ 0 w 660"/>
                  <a:gd name="T51" fmla="*/ 0 h 305"/>
                  <a:gd name="T52" fmla="*/ 0 w 660"/>
                  <a:gd name="T53" fmla="*/ 0 h 305"/>
                  <a:gd name="T54" fmla="*/ 0 w 660"/>
                  <a:gd name="T55" fmla="*/ 0 h 305"/>
                  <a:gd name="T56" fmla="*/ 0 w 660"/>
                  <a:gd name="T57" fmla="*/ 0 h 305"/>
                  <a:gd name="T58" fmla="*/ 0 w 660"/>
                  <a:gd name="T59" fmla="*/ 0 h 305"/>
                  <a:gd name="T60" fmla="*/ 0 w 660"/>
                  <a:gd name="T61" fmla="*/ 0 h 305"/>
                  <a:gd name="T62" fmla="*/ 0 w 660"/>
                  <a:gd name="T63" fmla="*/ 0 h 305"/>
                  <a:gd name="T64" fmla="*/ 0 w 660"/>
                  <a:gd name="T65" fmla="*/ 0 h 305"/>
                  <a:gd name="T66" fmla="*/ 0 w 660"/>
                  <a:gd name="T67" fmla="*/ 0 h 305"/>
                  <a:gd name="T68" fmla="*/ 0 w 660"/>
                  <a:gd name="T69" fmla="*/ 0 h 305"/>
                  <a:gd name="T70" fmla="*/ 0 w 660"/>
                  <a:gd name="T71" fmla="*/ 0 h 305"/>
                  <a:gd name="T72" fmla="*/ 0 w 660"/>
                  <a:gd name="T73" fmla="*/ 0 h 30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60" h="305">
                    <a:moveTo>
                      <a:pt x="0" y="16"/>
                    </a:moveTo>
                    <a:lnTo>
                      <a:pt x="2" y="21"/>
                    </a:lnTo>
                    <a:lnTo>
                      <a:pt x="20" y="36"/>
                    </a:lnTo>
                    <a:lnTo>
                      <a:pt x="45" y="55"/>
                    </a:lnTo>
                    <a:lnTo>
                      <a:pt x="74" y="79"/>
                    </a:lnTo>
                    <a:lnTo>
                      <a:pt x="107" y="105"/>
                    </a:lnTo>
                    <a:lnTo>
                      <a:pt x="144" y="135"/>
                    </a:lnTo>
                    <a:lnTo>
                      <a:pt x="184" y="164"/>
                    </a:lnTo>
                    <a:lnTo>
                      <a:pt x="228" y="193"/>
                    </a:lnTo>
                    <a:lnTo>
                      <a:pt x="273" y="222"/>
                    </a:lnTo>
                    <a:lnTo>
                      <a:pt x="320" y="247"/>
                    </a:lnTo>
                    <a:lnTo>
                      <a:pt x="367" y="270"/>
                    </a:lnTo>
                    <a:lnTo>
                      <a:pt x="419" y="286"/>
                    </a:lnTo>
                    <a:lnTo>
                      <a:pt x="467" y="299"/>
                    </a:lnTo>
                    <a:lnTo>
                      <a:pt x="517" y="305"/>
                    </a:lnTo>
                    <a:lnTo>
                      <a:pt x="567" y="299"/>
                    </a:lnTo>
                    <a:lnTo>
                      <a:pt x="614" y="289"/>
                    </a:lnTo>
                    <a:lnTo>
                      <a:pt x="660" y="264"/>
                    </a:lnTo>
                    <a:lnTo>
                      <a:pt x="648" y="243"/>
                    </a:lnTo>
                    <a:lnTo>
                      <a:pt x="606" y="264"/>
                    </a:lnTo>
                    <a:lnTo>
                      <a:pt x="562" y="275"/>
                    </a:lnTo>
                    <a:lnTo>
                      <a:pt x="517" y="276"/>
                    </a:lnTo>
                    <a:lnTo>
                      <a:pt x="471" y="275"/>
                    </a:lnTo>
                    <a:lnTo>
                      <a:pt x="423" y="262"/>
                    </a:lnTo>
                    <a:lnTo>
                      <a:pt x="375" y="245"/>
                    </a:lnTo>
                    <a:lnTo>
                      <a:pt x="332" y="222"/>
                    </a:lnTo>
                    <a:lnTo>
                      <a:pt x="286" y="197"/>
                    </a:lnTo>
                    <a:lnTo>
                      <a:pt x="241" y="173"/>
                    </a:lnTo>
                    <a:lnTo>
                      <a:pt x="201" y="144"/>
                    </a:lnTo>
                    <a:lnTo>
                      <a:pt x="162" y="115"/>
                    </a:lnTo>
                    <a:lnTo>
                      <a:pt x="124" y="86"/>
                    </a:lnTo>
                    <a:lnTo>
                      <a:pt x="91" y="58"/>
                    </a:lnTo>
                    <a:lnTo>
                      <a:pt x="62" y="36"/>
                    </a:lnTo>
                    <a:lnTo>
                      <a:pt x="37" y="15"/>
                    </a:lnTo>
                    <a:lnTo>
                      <a:pt x="18" y="0"/>
                    </a:lnTo>
                    <a:lnTo>
                      <a:pt x="20" y="4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5" name="Freeform 1247"/>
              <p:cNvSpPr>
                <a:spLocks/>
              </p:cNvSpPr>
              <p:nvPr/>
            </p:nvSpPr>
            <p:spPr bwMode="auto">
              <a:xfrm>
                <a:off x="4615" y="1630"/>
                <a:ext cx="200" cy="313"/>
              </a:xfrm>
              <a:custGeom>
                <a:avLst/>
                <a:gdLst>
                  <a:gd name="T0" fmla="*/ 0 w 1398"/>
                  <a:gd name="T1" fmla="*/ 0 h 2195"/>
                  <a:gd name="T2" fmla="*/ 0 w 1398"/>
                  <a:gd name="T3" fmla="*/ 0 h 2195"/>
                  <a:gd name="T4" fmla="*/ 0 w 1398"/>
                  <a:gd name="T5" fmla="*/ 0 h 2195"/>
                  <a:gd name="T6" fmla="*/ 0 w 1398"/>
                  <a:gd name="T7" fmla="*/ 0 h 2195"/>
                  <a:gd name="T8" fmla="*/ 0 w 1398"/>
                  <a:gd name="T9" fmla="*/ 0 h 2195"/>
                  <a:gd name="T10" fmla="*/ 0 w 1398"/>
                  <a:gd name="T11" fmla="*/ 0 h 2195"/>
                  <a:gd name="T12" fmla="*/ 0 w 1398"/>
                  <a:gd name="T13" fmla="*/ 0 h 21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8" h="2195">
                    <a:moveTo>
                      <a:pt x="11" y="6"/>
                    </a:moveTo>
                    <a:lnTo>
                      <a:pt x="0" y="13"/>
                    </a:lnTo>
                    <a:lnTo>
                      <a:pt x="1378" y="2195"/>
                    </a:lnTo>
                    <a:lnTo>
                      <a:pt x="1398" y="2183"/>
                    </a:lnTo>
                    <a:lnTo>
                      <a:pt x="21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6" name="Freeform 1248"/>
              <p:cNvSpPr>
                <a:spLocks/>
              </p:cNvSpPr>
              <p:nvPr/>
            </p:nvSpPr>
            <p:spPr bwMode="auto">
              <a:xfrm>
                <a:off x="4587" y="1629"/>
                <a:ext cx="245" cy="398"/>
              </a:xfrm>
              <a:custGeom>
                <a:avLst/>
                <a:gdLst>
                  <a:gd name="T0" fmla="*/ 0 w 1714"/>
                  <a:gd name="T1" fmla="*/ 0 h 2788"/>
                  <a:gd name="T2" fmla="*/ 0 w 1714"/>
                  <a:gd name="T3" fmla="*/ 0 h 2788"/>
                  <a:gd name="T4" fmla="*/ 0 w 1714"/>
                  <a:gd name="T5" fmla="*/ 0 h 2788"/>
                  <a:gd name="T6" fmla="*/ 0 w 1714"/>
                  <a:gd name="T7" fmla="*/ 0 h 2788"/>
                  <a:gd name="T8" fmla="*/ 0 w 1714"/>
                  <a:gd name="T9" fmla="*/ 0 h 2788"/>
                  <a:gd name="T10" fmla="*/ 0 w 1714"/>
                  <a:gd name="T11" fmla="*/ 0 h 2788"/>
                  <a:gd name="T12" fmla="*/ 0 w 1714"/>
                  <a:gd name="T13" fmla="*/ 0 h 2788"/>
                  <a:gd name="T14" fmla="*/ 0 w 1714"/>
                  <a:gd name="T15" fmla="*/ 0 h 2788"/>
                  <a:gd name="T16" fmla="*/ 0 w 1714"/>
                  <a:gd name="T17" fmla="*/ 0 h 2788"/>
                  <a:gd name="T18" fmla="*/ 0 w 1714"/>
                  <a:gd name="T19" fmla="*/ 0 h 2788"/>
                  <a:gd name="T20" fmla="*/ 0 w 1714"/>
                  <a:gd name="T21" fmla="*/ 0 h 2788"/>
                  <a:gd name="T22" fmla="*/ 0 w 1714"/>
                  <a:gd name="T23" fmla="*/ 0 h 2788"/>
                  <a:gd name="T24" fmla="*/ 0 w 1714"/>
                  <a:gd name="T25" fmla="*/ 0 h 2788"/>
                  <a:gd name="T26" fmla="*/ 0 w 1714"/>
                  <a:gd name="T27" fmla="*/ 0 h 2788"/>
                  <a:gd name="T28" fmla="*/ 0 w 1714"/>
                  <a:gd name="T29" fmla="*/ 0 h 2788"/>
                  <a:gd name="T30" fmla="*/ 0 w 1714"/>
                  <a:gd name="T31" fmla="*/ 0 h 2788"/>
                  <a:gd name="T32" fmla="*/ 0 w 1714"/>
                  <a:gd name="T33" fmla="*/ 0 h 2788"/>
                  <a:gd name="T34" fmla="*/ 0 w 1714"/>
                  <a:gd name="T35" fmla="*/ 0 h 2788"/>
                  <a:gd name="T36" fmla="*/ 0 w 1714"/>
                  <a:gd name="T37" fmla="*/ 0 h 2788"/>
                  <a:gd name="T38" fmla="*/ 0 w 1714"/>
                  <a:gd name="T39" fmla="*/ 0 h 2788"/>
                  <a:gd name="T40" fmla="*/ 0 w 1714"/>
                  <a:gd name="T41" fmla="*/ 0 h 2788"/>
                  <a:gd name="T42" fmla="*/ 0 w 1714"/>
                  <a:gd name="T43" fmla="*/ 0 h 2788"/>
                  <a:gd name="T44" fmla="*/ 0 w 1714"/>
                  <a:gd name="T45" fmla="*/ 0 h 2788"/>
                  <a:gd name="T46" fmla="*/ 0 w 1714"/>
                  <a:gd name="T47" fmla="*/ 0 h 2788"/>
                  <a:gd name="T48" fmla="*/ 0 w 1714"/>
                  <a:gd name="T49" fmla="*/ 0 h 2788"/>
                  <a:gd name="T50" fmla="*/ 0 w 1714"/>
                  <a:gd name="T51" fmla="*/ 0 h 2788"/>
                  <a:gd name="T52" fmla="*/ 0 w 1714"/>
                  <a:gd name="T53" fmla="*/ 0 h 2788"/>
                  <a:gd name="T54" fmla="*/ 0 w 1714"/>
                  <a:gd name="T55" fmla="*/ 0 h 278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4" h="2788">
                    <a:moveTo>
                      <a:pt x="205" y="0"/>
                    </a:moveTo>
                    <a:lnTo>
                      <a:pt x="1580" y="2182"/>
                    </a:lnTo>
                    <a:lnTo>
                      <a:pt x="1588" y="2206"/>
                    </a:lnTo>
                    <a:lnTo>
                      <a:pt x="1612" y="2264"/>
                    </a:lnTo>
                    <a:lnTo>
                      <a:pt x="1644" y="2349"/>
                    </a:lnTo>
                    <a:lnTo>
                      <a:pt x="1675" y="2447"/>
                    </a:lnTo>
                    <a:lnTo>
                      <a:pt x="1700" y="2550"/>
                    </a:lnTo>
                    <a:lnTo>
                      <a:pt x="1714" y="2646"/>
                    </a:lnTo>
                    <a:lnTo>
                      <a:pt x="1709" y="2723"/>
                    </a:lnTo>
                    <a:lnTo>
                      <a:pt x="1675" y="2771"/>
                    </a:lnTo>
                    <a:lnTo>
                      <a:pt x="1646" y="2783"/>
                    </a:lnTo>
                    <a:lnTo>
                      <a:pt x="1612" y="2788"/>
                    </a:lnTo>
                    <a:lnTo>
                      <a:pt x="1578" y="2783"/>
                    </a:lnTo>
                    <a:lnTo>
                      <a:pt x="1540" y="2771"/>
                    </a:lnTo>
                    <a:lnTo>
                      <a:pt x="1502" y="2754"/>
                    </a:lnTo>
                    <a:lnTo>
                      <a:pt x="1463" y="2731"/>
                    </a:lnTo>
                    <a:lnTo>
                      <a:pt x="1423" y="2704"/>
                    </a:lnTo>
                    <a:lnTo>
                      <a:pt x="1386" y="2673"/>
                    </a:lnTo>
                    <a:lnTo>
                      <a:pt x="1347" y="2642"/>
                    </a:lnTo>
                    <a:lnTo>
                      <a:pt x="1312" y="2609"/>
                    </a:lnTo>
                    <a:lnTo>
                      <a:pt x="1276" y="2578"/>
                    </a:lnTo>
                    <a:lnTo>
                      <a:pt x="1245" y="2547"/>
                    </a:lnTo>
                    <a:lnTo>
                      <a:pt x="1216" y="2518"/>
                    </a:lnTo>
                    <a:lnTo>
                      <a:pt x="1189" y="2490"/>
                    </a:lnTo>
                    <a:lnTo>
                      <a:pt x="1168" y="2469"/>
                    </a:lnTo>
                    <a:lnTo>
                      <a:pt x="1152" y="2453"/>
                    </a:lnTo>
                    <a:lnTo>
                      <a:pt x="0" y="623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7" name="Freeform 1249"/>
              <p:cNvSpPr>
                <a:spLocks/>
              </p:cNvSpPr>
              <p:nvPr/>
            </p:nvSpPr>
            <p:spPr bwMode="auto">
              <a:xfrm>
                <a:off x="4587" y="1629"/>
                <a:ext cx="245" cy="398"/>
              </a:xfrm>
              <a:custGeom>
                <a:avLst/>
                <a:gdLst>
                  <a:gd name="T0" fmla="*/ 0 w 1714"/>
                  <a:gd name="T1" fmla="*/ 0 h 2788"/>
                  <a:gd name="T2" fmla="*/ 0 w 1714"/>
                  <a:gd name="T3" fmla="*/ 0 h 2788"/>
                  <a:gd name="T4" fmla="*/ 0 w 1714"/>
                  <a:gd name="T5" fmla="*/ 0 h 2788"/>
                  <a:gd name="T6" fmla="*/ 0 w 1714"/>
                  <a:gd name="T7" fmla="*/ 0 h 2788"/>
                  <a:gd name="T8" fmla="*/ 0 w 1714"/>
                  <a:gd name="T9" fmla="*/ 0 h 2788"/>
                  <a:gd name="T10" fmla="*/ 0 w 1714"/>
                  <a:gd name="T11" fmla="*/ 0 h 2788"/>
                  <a:gd name="T12" fmla="*/ 0 w 1714"/>
                  <a:gd name="T13" fmla="*/ 0 h 2788"/>
                  <a:gd name="T14" fmla="*/ 0 w 1714"/>
                  <a:gd name="T15" fmla="*/ 0 h 2788"/>
                  <a:gd name="T16" fmla="*/ 0 w 1714"/>
                  <a:gd name="T17" fmla="*/ 0 h 2788"/>
                  <a:gd name="T18" fmla="*/ 0 w 1714"/>
                  <a:gd name="T19" fmla="*/ 0 h 2788"/>
                  <a:gd name="T20" fmla="*/ 0 w 1714"/>
                  <a:gd name="T21" fmla="*/ 0 h 2788"/>
                  <a:gd name="T22" fmla="*/ 0 w 1714"/>
                  <a:gd name="T23" fmla="*/ 0 h 2788"/>
                  <a:gd name="T24" fmla="*/ 0 w 1714"/>
                  <a:gd name="T25" fmla="*/ 0 h 2788"/>
                  <a:gd name="T26" fmla="*/ 0 w 1714"/>
                  <a:gd name="T27" fmla="*/ 0 h 2788"/>
                  <a:gd name="T28" fmla="*/ 0 w 1714"/>
                  <a:gd name="T29" fmla="*/ 0 h 2788"/>
                  <a:gd name="T30" fmla="*/ 0 w 1714"/>
                  <a:gd name="T31" fmla="*/ 0 h 2788"/>
                  <a:gd name="T32" fmla="*/ 0 w 1714"/>
                  <a:gd name="T33" fmla="*/ 0 h 2788"/>
                  <a:gd name="T34" fmla="*/ 0 w 1714"/>
                  <a:gd name="T35" fmla="*/ 0 h 2788"/>
                  <a:gd name="T36" fmla="*/ 0 w 1714"/>
                  <a:gd name="T37" fmla="*/ 0 h 2788"/>
                  <a:gd name="T38" fmla="*/ 0 w 1714"/>
                  <a:gd name="T39" fmla="*/ 0 h 2788"/>
                  <a:gd name="T40" fmla="*/ 0 w 1714"/>
                  <a:gd name="T41" fmla="*/ 0 h 2788"/>
                  <a:gd name="T42" fmla="*/ 0 w 1714"/>
                  <a:gd name="T43" fmla="*/ 0 h 2788"/>
                  <a:gd name="T44" fmla="*/ 0 w 1714"/>
                  <a:gd name="T45" fmla="*/ 0 h 2788"/>
                  <a:gd name="T46" fmla="*/ 0 w 1714"/>
                  <a:gd name="T47" fmla="*/ 0 h 2788"/>
                  <a:gd name="T48" fmla="*/ 0 w 1714"/>
                  <a:gd name="T49" fmla="*/ 0 h 2788"/>
                  <a:gd name="T50" fmla="*/ 0 w 1714"/>
                  <a:gd name="T51" fmla="*/ 0 h 2788"/>
                  <a:gd name="T52" fmla="*/ 0 w 1714"/>
                  <a:gd name="T53" fmla="*/ 0 h 2788"/>
                  <a:gd name="T54" fmla="*/ 0 w 1714"/>
                  <a:gd name="T55" fmla="*/ 0 h 278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4" h="2788">
                    <a:moveTo>
                      <a:pt x="205" y="0"/>
                    </a:moveTo>
                    <a:lnTo>
                      <a:pt x="1580" y="2182"/>
                    </a:lnTo>
                    <a:lnTo>
                      <a:pt x="1588" y="2206"/>
                    </a:lnTo>
                    <a:lnTo>
                      <a:pt x="1612" y="2264"/>
                    </a:lnTo>
                    <a:lnTo>
                      <a:pt x="1644" y="2349"/>
                    </a:lnTo>
                    <a:lnTo>
                      <a:pt x="1675" y="2447"/>
                    </a:lnTo>
                    <a:lnTo>
                      <a:pt x="1700" y="2550"/>
                    </a:lnTo>
                    <a:lnTo>
                      <a:pt x="1714" y="2646"/>
                    </a:lnTo>
                    <a:lnTo>
                      <a:pt x="1709" y="2723"/>
                    </a:lnTo>
                    <a:lnTo>
                      <a:pt x="1675" y="2771"/>
                    </a:lnTo>
                    <a:lnTo>
                      <a:pt x="1646" y="2783"/>
                    </a:lnTo>
                    <a:lnTo>
                      <a:pt x="1612" y="2788"/>
                    </a:lnTo>
                    <a:lnTo>
                      <a:pt x="1578" y="2783"/>
                    </a:lnTo>
                    <a:lnTo>
                      <a:pt x="1540" y="2771"/>
                    </a:lnTo>
                    <a:lnTo>
                      <a:pt x="1502" y="2754"/>
                    </a:lnTo>
                    <a:lnTo>
                      <a:pt x="1463" y="2731"/>
                    </a:lnTo>
                    <a:lnTo>
                      <a:pt x="1423" y="2704"/>
                    </a:lnTo>
                    <a:lnTo>
                      <a:pt x="1386" y="2673"/>
                    </a:lnTo>
                    <a:lnTo>
                      <a:pt x="1347" y="2642"/>
                    </a:lnTo>
                    <a:lnTo>
                      <a:pt x="1312" y="2609"/>
                    </a:lnTo>
                    <a:lnTo>
                      <a:pt x="1276" y="2578"/>
                    </a:lnTo>
                    <a:lnTo>
                      <a:pt x="1245" y="2547"/>
                    </a:lnTo>
                    <a:lnTo>
                      <a:pt x="1216" y="2518"/>
                    </a:lnTo>
                    <a:lnTo>
                      <a:pt x="1189" y="2490"/>
                    </a:lnTo>
                    <a:lnTo>
                      <a:pt x="1168" y="2469"/>
                    </a:lnTo>
                    <a:lnTo>
                      <a:pt x="1152" y="2453"/>
                    </a:lnTo>
                    <a:lnTo>
                      <a:pt x="0" y="623"/>
                    </a:lnTo>
                    <a:lnTo>
                      <a:pt x="205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8" name="Freeform 1250"/>
              <p:cNvSpPr>
                <a:spLocks/>
              </p:cNvSpPr>
              <p:nvPr/>
            </p:nvSpPr>
            <p:spPr bwMode="auto">
              <a:xfrm>
                <a:off x="4587" y="1629"/>
                <a:ext cx="245" cy="398"/>
              </a:xfrm>
              <a:custGeom>
                <a:avLst/>
                <a:gdLst>
                  <a:gd name="T0" fmla="*/ 0 w 1714"/>
                  <a:gd name="T1" fmla="*/ 0 h 2788"/>
                  <a:gd name="T2" fmla="*/ 0 w 1714"/>
                  <a:gd name="T3" fmla="*/ 0 h 2788"/>
                  <a:gd name="T4" fmla="*/ 0 w 1714"/>
                  <a:gd name="T5" fmla="*/ 0 h 2788"/>
                  <a:gd name="T6" fmla="*/ 0 w 1714"/>
                  <a:gd name="T7" fmla="*/ 0 h 2788"/>
                  <a:gd name="T8" fmla="*/ 0 w 1714"/>
                  <a:gd name="T9" fmla="*/ 0 h 2788"/>
                  <a:gd name="T10" fmla="*/ 0 w 1714"/>
                  <a:gd name="T11" fmla="*/ 0 h 2788"/>
                  <a:gd name="T12" fmla="*/ 0 w 1714"/>
                  <a:gd name="T13" fmla="*/ 0 h 2788"/>
                  <a:gd name="T14" fmla="*/ 0 w 1714"/>
                  <a:gd name="T15" fmla="*/ 0 h 2788"/>
                  <a:gd name="T16" fmla="*/ 0 w 1714"/>
                  <a:gd name="T17" fmla="*/ 0 h 2788"/>
                  <a:gd name="T18" fmla="*/ 0 w 1714"/>
                  <a:gd name="T19" fmla="*/ 0 h 2788"/>
                  <a:gd name="T20" fmla="*/ 0 w 1714"/>
                  <a:gd name="T21" fmla="*/ 0 h 2788"/>
                  <a:gd name="T22" fmla="*/ 0 w 1714"/>
                  <a:gd name="T23" fmla="*/ 0 h 2788"/>
                  <a:gd name="T24" fmla="*/ 0 w 1714"/>
                  <a:gd name="T25" fmla="*/ 0 h 2788"/>
                  <a:gd name="T26" fmla="*/ 0 w 1714"/>
                  <a:gd name="T27" fmla="*/ 0 h 2788"/>
                  <a:gd name="T28" fmla="*/ 0 w 1714"/>
                  <a:gd name="T29" fmla="*/ 0 h 2788"/>
                  <a:gd name="T30" fmla="*/ 0 w 1714"/>
                  <a:gd name="T31" fmla="*/ 0 h 2788"/>
                  <a:gd name="T32" fmla="*/ 0 w 1714"/>
                  <a:gd name="T33" fmla="*/ 0 h 2788"/>
                  <a:gd name="T34" fmla="*/ 0 w 1714"/>
                  <a:gd name="T35" fmla="*/ 0 h 2788"/>
                  <a:gd name="T36" fmla="*/ 0 w 1714"/>
                  <a:gd name="T37" fmla="*/ 0 h 2788"/>
                  <a:gd name="T38" fmla="*/ 0 w 1714"/>
                  <a:gd name="T39" fmla="*/ 0 h 2788"/>
                  <a:gd name="T40" fmla="*/ 0 w 1714"/>
                  <a:gd name="T41" fmla="*/ 0 h 2788"/>
                  <a:gd name="T42" fmla="*/ 0 w 1714"/>
                  <a:gd name="T43" fmla="*/ 0 h 2788"/>
                  <a:gd name="T44" fmla="*/ 0 w 1714"/>
                  <a:gd name="T45" fmla="*/ 0 h 2788"/>
                  <a:gd name="T46" fmla="*/ 0 w 1714"/>
                  <a:gd name="T47" fmla="*/ 0 h 2788"/>
                  <a:gd name="T48" fmla="*/ 0 w 1714"/>
                  <a:gd name="T49" fmla="*/ 0 h 2788"/>
                  <a:gd name="T50" fmla="*/ 0 w 1714"/>
                  <a:gd name="T51" fmla="*/ 0 h 2788"/>
                  <a:gd name="T52" fmla="*/ 0 w 1714"/>
                  <a:gd name="T53" fmla="*/ 0 h 278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14" h="2788">
                    <a:moveTo>
                      <a:pt x="205" y="0"/>
                    </a:moveTo>
                    <a:lnTo>
                      <a:pt x="1580" y="2182"/>
                    </a:lnTo>
                    <a:lnTo>
                      <a:pt x="1588" y="2206"/>
                    </a:lnTo>
                    <a:lnTo>
                      <a:pt x="1612" y="2264"/>
                    </a:lnTo>
                    <a:lnTo>
                      <a:pt x="1644" y="2349"/>
                    </a:lnTo>
                    <a:lnTo>
                      <a:pt x="1675" y="2447"/>
                    </a:lnTo>
                    <a:lnTo>
                      <a:pt x="1700" y="2550"/>
                    </a:lnTo>
                    <a:lnTo>
                      <a:pt x="1714" y="2646"/>
                    </a:lnTo>
                    <a:lnTo>
                      <a:pt x="1709" y="2723"/>
                    </a:lnTo>
                    <a:lnTo>
                      <a:pt x="1675" y="2771"/>
                    </a:lnTo>
                    <a:lnTo>
                      <a:pt x="1646" y="2783"/>
                    </a:lnTo>
                    <a:lnTo>
                      <a:pt x="1612" y="2788"/>
                    </a:lnTo>
                    <a:lnTo>
                      <a:pt x="1578" y="2783"/>
                    </a:lnTo>
                    <a:lnTo>
                      <a:pt x="1540" y="2771"/>
                    </a:lnTo>
                    <a:lnTo>
                      <a:pt x="1502" y="2754"/>
                    </a:lnTo>
                    <a:lnTo>
                      <a:pt x="1463" y="2731"/>
                    </a:lnTo>
                    <a:lnTo>
                      <a:pt x="1423" y="2704"/>
                    </a:lnTo>
                    <a:lnTo>
                      <a:pt x="1386" y="2673"/>
                    </a:lnTo>
                    <a:lnTo>
                      <a:pt x="1347" y="2642"/>
                    </a:lnTo>
                    <a:lnTo>
                      <a:pt x="1312" y="2609"/>
                    </a:lnTo>
                    <a:lnTo>
                      <a:pt x="1276" y="2578"/>
                    </a:lnTo>
                    <a:lnTo>
                      <a:pt x="1245" y="2547"/>
                    </a:lnTo>
                    <a:lnTo>
                      <a:pt x="1216" y="2518"/>
                    </a:lnTo>
                    <a:lnTo>
                      <a:pt x="1189" y="2490"/>
                    </a:lnTo>
                    <a:lnTo>
                      <a:pt x="1168" y="2469"/>
                    </a:lnTo>
                    <a:lnTo>
                      <a:pt x="1152" y="2453"/>
                    </a:lnTo>
                    <a:lnTo>
                      <a:pt x="0" y="62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9" name="Freeform 1251"/>
              <p:cNvSpPr>
                <a:spLocks/>
              </p:cNvSpPr>
              <p:nvPr/>
            </p:nvSpPr>
            <p:spPr bwMode="auto">
              <a:xfrm>
                <a:off x="4615" y="1628"/>
                <a:ext cx="199" cy="314"/>
              </a:xfrm>
              <a:custGeom>
                <a:avLst/>
                <a:gdLst>
                  <a:gd name="T0" fmla="*/ 0 w 1397"/>
                  <a:gd name="T1" fmla="*/ 0 h 2196"/>
                  <a:gd name="T2" fmla="*/ 0 w 1397"/>
                  <a:gd name="T3" fmla="*/ 0 h 2196"/>
                  <a:gd name="T4" fmla="*/ 0 w 1397"/>
                  <a:gd name="T5" fmla="*/ 0 h 2196"/>
                  <a:gd name="T6" fmla="*/ 0 w 1397"/>
                  <a:gd name="T7" fmla="*/ 0 h 2196"/>
                  <a:gd name="T8" fmla="*/ 0 w 1397"/>
                  <a:gd name="T9" fmla="*/ 0 h 2196"/>
                  <a:gd name="T10" fmla="*/ 0 w 1397"/>
                  <a:gd name="T11" fmla="*/ 0 h 2196"/>
                  <a:gd name="T12" fmla="*/ 0 w 1397"/>
                  <a:gd name="T13" fmla="*/ 0 h 21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7" h="2196">
                    <a:moveTo>
                      <a:pt x="1397" y="2186"/>
                    </a:moveTo>
                    <a:lnTo>
                      <a:pt x="1396" y="2184"/>
                    </a:lnTo>
                    <a:lnTo>
                      <a:pt x="21" y="0"/>
                    </a:lnTo>
                    <a:lnTo>
                      <a:pt x="0" y="13"/>
                    </a:lnTo>
                    <a:lnTo>
                      <a:pt x="1375" y="2196"/>
                    </a:lnTo>
                    <a:lnTo>
                      <a:pt x="1373" y="2194"/>
                    </a:lnTo>
                    <a:lnTo>
                      <a:pt x="1397" y="21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0" name="Freeform 1252"/>
              <p:cNvSpPr>
                <a:spLocks/>
              </p:cNvSpPr>
              <p:nvPr/>
            </p:nvSpPr>
            <p:spPr bwMode="auto">
              <a:xfrm>
                <a:off x="4811" y="1940"/>
                <a:ext cx="23" cy="86"/>
              </a:xfrm>
              <a:custGeom>
                <a:avLst/>
                <a:gdLst>
                  <a:gd name="T0" fmla="*/ 0 w 160"/>
                  <a:gd name="T1" fmla="*/ 0 h 602"/>
                  <a:gd name="T2" fmla="*/ 0 w 160"/>
                  <a:gd name="T3" fmla="*/ 0 h 602"/>
                  <a:gd name="T4" fmla="*/ 0 w 160"/>
                  <a:gd name="T5" fmla="*/ 0 h 602"/>
                  <a:gd name="T6" fmla="*/ 0 w 160"/>
                  <a:gd name="T7" fmla="*/ 0 h 602"/>
                  <a:gd name="T8" fmla="*/ 0 w 160"/>
                  <a:gd name="T9" fmla="*/ 0 h 602"/>
                  <a:gd name="T10" fmla="*/ 0 w 160"/>
                  <a:gd name="T11" fmla="*/ 0 h 602"/>
                  <a:gd name="T12" fmla="*/ 0 w 160"/>
                  <a:gd name="T13" fmla="*/ 0 h 602"/>
                  <a:gd name="T14" fmla="*/ 0 w 160"/>
                  <a:gd name="T15" fmla="*/ 0 h 602"/>
                  <a:gd name="T16" fmla="*/ 0 w 160"/>
                  <a:gd name="T17" fmla="*/ 0 h 602"/>
                  <a:gd name="T18" fmla="*/ 0 w 160"/>
                  <a:gd name="T19" fmla="*/ 0 h 602"/>
                  <a:gd name="T20" fmla="*/ 0 w 160"/>
                  <a:gd name="T21" fmla="*/ 0 h 602"/>
                  <a:gd name="T22" fmla="*/ 0 w 160"/>
                  <a:gd name="T23" fmla="*/ 0 h 602"/>
                  <a:gd name="T24" fmla="*/ 0 w 160"/>
                  <a:gd name="T25" fmla="*/ 0 h 602"/>
                  <a:gd name="T26" fmla="*/ 0 w 160"/>
                  <a:gd name="T27" fmla="*/ 0 h 602"/>
                  <a:gd name="T28" fmla="*/ 0 w 160"/>
                  <a:gd name="T29" fmla="*/ 0 h 602"/>
                  <a:gd name="T30" fmla="*/ 0 w 160"/>
                  <a:gd name="T31" fmla="*/ 0 h 602"/>
                  <a:gd name="T32" fmla="*/ 0 w 160"/>
                  <a:gd name="T33" fmla="*/ 0 h 602"/>
                  <a:gd name="T34" fmla="*/ 0 w 160"/>
                  <a:gd name="T35" fmla="*/ 0 h 602"/>
                  <a:gd name="T36" fmla="*/ 0 w 160"/>
                  <a:gd name="T37" fmla="*/ 0 h 602"/>
                  <a:gd name="T38" fmla="*/ 0 w 160"/>
                  <a:gd name="T39" fmla="*/ 0 h 602"/>
                  <a:gd name="T40" fmla="*/ 0 w 160"/>
                  <a:gd name="T41" fmla="*/ 0 h 60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0" h="602">
                    <a:moveTo>
                      <a:pt x="115" y="602"/>
                    </a:moveTo>
                    <a:lnTo>
                      <a:pt x="115" y="602"/>
                    </a:lnTo>
                    <a:lnTo>
                      <a:pt x="154" y="549"/>
                    </a:lnTo>
                    <a:lnTo>
                      <a:pt x="160" y="467"/>
                    </a:lnTo>
                    <a:lnTo>
                      <a:pt x="145" y="370"/>
                    </a:lnTo>
                    <a:lnTo>
                      <a:pt x="121" y="266"/>
                    </a:lnTo>
                    <a:lnTo>
                      <a:pt x="89" y="166"/>
                    </a:lnTo>
                    <a:lnTo>
                      <a:pt x="58" y="81"/>
                    </a:lnTo>
                    <a:lnTo>
                      <a:pt x="34" y="22"/>
                    </a:lnTo>
                    <a:lnTo>
                      <a:pt x="24" y="0"/>
                    </a:lnTo>
                    <a:lnTo>
                      <a:pt x="0" y="8"/>
                    </a:lnTo>
                    <a:lnTo>
                      <a:pt x="8" y="31"/>
                    </a:lnTo>
                    <a:lnTo>
                      <a:pt x="34" y="89"/>
                    </a:lnTo>
                    <a:lnTo>
                      <a:pt x="65" y="174"/>
                    </a:lnTo>
                    <a:lnTo>
                      <a:pt x="95" y="270"/>
                    </a:lnTo>
                    <a:lnTo>
                      <a:pt x="121" y="374"/>
                    </a:lnTo>
                    <a:lnTo>
                      <a:pt x="135" y="467"/>
                    </a:lnTo>
                    <a:lnTo>
                      <a:pt x="129" y="539"/>
                    </a:lnTo>
                    <a:lnTo>
                      <a:pt x="102" y="581"/>
                    </a:lnTo>
                    <a:lnTo>
                      <a:pt x="115" y="60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1" name="Freeform 1253"/>
              <p:cNvSpPr>
                <a:spLocks/>
              </p:cNvSpPr>
              <p:nvPr/>
            </p:nvSpPr>
            <p:spPr bwMode="auto">
              <a:xfrm>
                <a:off x="4750" y="1978"/>
                <a:ext cx="77" cy="51"/>
              </a:xfrm>
              <a:custGeom>
                <a:avLst/>
                <a:gdLst>
                  <a:gd name="T0" fmla="*/ 0 w 540"/>
                  <a:gd name="T1" fmla="*/ 0 h 360"/>
                  <a:gd name="T2" fmla="*/ 0 w 540"/>
                  <a:gd name="T3" fmla="*/ 0 h 360"/>
                  <a:gd name="T4" fmla="*/ 0 w 540"/>
                  <a:gd name="T5" fmla="*/ 0 h 360"/>
                  <a:gd name="T6" fmla="*/ 0 w 540"/>
                  <a:gd name="T7" fmla="*/ 0 h 360"/>
                  <a:gd name="T8" fmla="*/ 0 w 540"/>
                  <a:gd name="T9" fmla="*/ 0 h 360"/>
                  <a:gd name="T10" fmla="*/ 0 w 540"/>
                  <a:gd name="T11" fmla="*/ 0 h 360"/>
                  <a:gd name="T12" fmla="*/ 0 w 540"/>
                  <a:gd name="T13" fmla="*/ 0 h 360"/>
                  <a:gd name="T14" fmla="*/ 0 w 540"/>
                  <a:gd name="T15" fmla="*/ 0 h 360"/>
                  <a:gd name="T16" fmla="*/ 0 w 540"/>
                  <a:gd name="T17" fmla="*/ 0 h 360"/>
                  <a:gd name="T18" fmla="*/ 0 w 540"/>
                  <a:gd name="T19" fmla="*/ 0 h 360"/>
                  <a:gd name="T20" fmla="*/ 0 w 540"/>
                  <a:gd name="T21" fmla="*/ 0 h 360"/>
                  <a:gd name="T22" fmla="*/ 0 w 540"/>
                  <a:gd name="T23" fmla="*/ 0 h 360"/>
                  <a:gd name="T24" fmla="*/ 0 w 540"/>
                  <a:gd name="T25" fmla="*/ 0 h 360"/>
                  <a:gd name="T26" fmla="*/ 0 w 540"/>
                  <a:gd name="T27" fmla="*/ 0 h 360"/>
                  <a:gd name="T28" fmla="*/ 0 w 540"/>
                  <a:gd name="T29" fmla="*/ 0 h 360"/>
                  <a:gd name="T30" fmla="*/ 0 w 540"/>
                  <a:gd name="T31" fmla="*/ 0 h 360"/>
                  <a:gd name="T32" fmla="*/ 0 w 540"/>
                  <a:gd name="T33" fmla="*/ 0 h 360"/>
                  <a:gd name="T34" fmla="*/ 0 w 540"/>
                  <a:gd name="T35" fmla="*/ 0 h 360"/>
                  <a:gd name="T36" fmla="*/ 0 w 540"/>
                  <a:gd name="T37" fmla="*/ 0 h 360"/>
                  <a:gd name="T38" fmla="*/ 0 w 540"/>
                  <a:gd name="T39" fmla="*/ 0 h 360"/>
                  <a:gd name="T40" fmla="*/ 0 w 540"/>
                  <a:gd name="T41" fmla="*/ 0 h 360"/>
                  <a:gd name="T42" fmla="*/ 0 w 540"/>
                  <a:gd name="T43" fmla="*/ 0 h 360"/>
                  <a:gd name="T44" fmla="*/ 0 w 540"/>
                  <a:gd name="T45" fmla="*/ 0 h 360"/>
                  <a:gd name="T46" fmla="*/ 0 w 540"/>
                  <a:gd name="T47" fmla="*/ 0 h 360"/>
                  <a:gd name="T48" fmla="*/ 0 w 540"/>
                  <a:gd name="T49" fmla="*/ 0 h 360"/>
                  <a:gd name="T50" fmla="*/ 0 w 540"/>
                  <a:gd name="T51" fmla="*/ 0 h 360"/>
                  <a:gd name="T52" fmla="*/ 0 w 540"/>
                  <a:gd name="T53" fmla="*/ 0 h 360"/>
                  <a:gd name="T54" fmla="*/ 0 w 540"/>
                  <a:gd name="T55" fmla="*/ 0 h 360"/>
                  <a:gd name="T56" fmla="*/ 0 w 540"/>
                  <a:gd name="T57" fmla="*/ 0 h 360"/>
                  <a:gd name="T58" fmla="*/ 0 w 540"/>
                  <a:gd name="T59" fmla="*/ 0 h 360"/>
                  <a:gd name="T60" fmla="*/ 0 w 540"/>
                  <a:gd name="T61" fmla="*/ 0 h 360"/>
                  <a:gd name="T62" fmla="*/ 0 w 540"/>
                  <a:gd name="T63" fmla="*/ 0 h 360"/>
                  <a:gd name="T64" fmla="*/ 0 w 540"/>
                  <a:gd name="T65" fmla="*/ 0 h 360"/>
                  <a:gd name="T66" fmla="*/ 0 w 540"/>
                  <a:gd name="T67" fmla="*/ 0 h 360"/>
                  <a:gd name="T68" fmla="*/ 0 w 540"/>
                  <a:gd name="T69" fmla="*/ 0 h 360"/>
                  <a:gd name="T70" fmla="*/ 0 w 540"/>
                  <a:gd name="T71" fmla="*/ 0 h 360"/>
                  <a:gd name="T72" fmla="*/ 0 w 540"/>
                  <a:gd name="T73" fmla="*/ 0 h 36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40" h="360">
                    <a:moveTo>
                      <a:pt x="0" y="18"/>
                    </a:moveTo>
                    <a:lnTo>
                      <a:pt x="2" y="21"/>
                    </a:lnTo>
                    <a:lnTo>
                      <a:pt x="18" y="36"/>
                    </a:lnTo>
                    <a:lnTo>
                      <a:pt x="39" y="57"/>
                    </a:lnTo>
                    <a:lnTo>
                      <a:pt x="66" y="84"/>
                    </a:lnTo>
                    <a:lnTo>
                      <a:pt x="95" y="113"/>
                    </a:lnTo>
                    <a:lnTo>
                      <a:pt x="126" y="146"/>
                    </a:lnTo>
                    <a:lnTo>
                      <a:pt x="161" y="177"/>
                    </a:lnTo>
                    <a:lnTo>
                      <a:pt x="197" y="210"/>
                    </a:lnTo>
                    <a:lnTo>
                      <a:pt x="236" y="242"/>
                    </a:lnTo>
                    <a:lnTo>
                      <a:pt x="273" y="273"/>
                    </a:lnTo>
                    <a:lnTo>
                      <a:pt x="315" y="300"/>
                    </a:lnTo>
                    <a:lnTo>
                      <a:pt x="354" y="325"/>
                    </a:lnTo>
                    <a:lnTo>
                      <a:pt x="394" y="341"/>
                    </a:lnTo>
                    <a:lnTo>
                      <a:pt x="433" y="354"/>
                    </a:lnTo>
                    <a:lnTo>
                      <a:pt x="470" y="360"/>
                    </a:lnTo>
                    <a:lnTo>
                      <a:pt x="506" y="354"/>
                    </a:lnTo>
                    <a:lnTo>
                      <a:pt x="540" y="339"/>
                    </a:lnTo>
                    <a:lnTo>
                      <a:pt x="527" y="318"/>
                    </a:lnTo>
                    <a:lnTo>
                      <a:pt x="502" y="329"/>
                    </a:lnTo>
                    <a:lnTo>
                      <a:pt x="470" y="331"/>
                    </a:lnTo>
                    <a:lnTo>
                      <a:pt x="438" y="329"/>
                    </a:lnTo>
                    <a:lnTo>
                      <a:pt x="402" y="316"/>
                    </a:lnTo>
                    <a:lnTo>
                      <a:pt x="367" y="300"/>
                    </a:lnTo>
                    <a:lnTo>
                      <a:pt x="328" y="279"/>
                    </a:lnTo>
                    <a:lnTo>
                      <a:pt x="291" y="252"/>
                    </a:lnTo>
                    <a:lnTo>
                      <a:pt x="252" y="221"/>
                    </a:lnTo>
                    <a:lnTo>
                      <a:pt x="213" y="189"/>
                    </a:lnTo>
                    <a:lnTo>
                      <a:pt x="178" y="157"/>
                    </a:lnTo>
                    <a:lnTo>
                      <a:pt x="142" y="126"/>
                    </a:lnTo>
                    <a:lnTo>
                      <a:pt x="112" y="97"/>
                    </a:lnTo>
                    <a:lnTo>
                      <a:pt x="82" y="68"/>
                    </a:lnTo>
                    <a:lnTo>
                      <a:pt x="55" y="40"/>
                    </a:lnTo>
                    <a:lnTo>
                      <a:pt x="34" y="19"/>
                    </a:lnTo>
                    <a:lnTo>
                      <a:pt x="18" y="0"/>
                    </a:lnTo>
                    <a:lnTo>
                      <a:pt x="20" y="5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2" name="Freeform 1254"/>
              <p:cNvSpPr>
                <a:spLocks/>
              </p:cNvSpPr>
              <p:nvPr/>
            </p:nvSpPr>
            <p:spPr bwMode="auto">
              <a:xfrm>
                <a:off x="4585" y="1717"/>
                <a:ext cx="168" cy="263"/>
              </a:xfrm>
              <a:custGeom>
                <a:avLst/>
                <a:gdLst>
                  <a:gd name="T0" fmla="*/ 0 w 1173"/>
                  <a:gd name="T1" fmla="*/ 0 h 1843"/>
                  <a:gd name="T2" fmla="*/ 0 w 1173"/>
                  <a:gd name="T3" fmla="*/ 0 h 1843"/>
                  <a:gd name="T4" fmla="*/ 0 w 1173"/>
                  <a:gd name="T5" fmla="*/ 0 h 1843"/>
                  <a:gd name="T6" fmla="*/ 0 w 1173"/>
                  <a:gd name="T7" fmla="*/ 0 h 1843"/>
                  <a:gd name="T8" fmla="*/ 0 w 1173"/>
                  <a:gd name="T9" fmla="*/ 0 h 1843"/>
                  <a:gd name="T10" fmla="*/ 0 w 1173"/>
                  <a:gd name="T11" fmla="*/ 0 h 1843"/>
                  <a:gd name="T12" fmla="*/ 0 w 1173"/>
                  <a:gd name="T13" fmla="*/ 0 h 18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73" h="1843">
                    <a:moveTo>
                      <a:pt x="11" y="6"/>
                    </a:moveTo>
                    <a:lnTo>
                      <a:pt x="0" y="12"/>
                    </a:lnTo>
                    <a:lnTo>
                      <a:pt x="1153" y="1843"/>
                    </a:lnTo>
                    <a:lnTo>
                      <a:pt x="1173" y="1830"/>
                    </a:lnTo>
                    <a:lnTo>
                      <a:pt x="21" y="0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3" name="Freeform 1255"/>
              <p:cNvSpPr>
                <a:spLocks/>
              </p:cNvSpPr>
              <p:nvPr/>
            </p:nvSpPr>
            <p:spPr bwMode="auto">
              <a:xfrm>
                <a:off x="4535" y="1503"/>
                <a:ext cx="294" cy="251"/>
              </a:xfrm>
              <a:custGeom>
                <a:avLst/>
                <a:gdLst>
                  <a:gd name="T0" fmla="*/ 0 w 2054"/>
                  <a:gd name="T1" fmla="*/ 0 h 1756"/>
                  <a:gd name="T2" fmla="*/ 0 w 2054"/>
                  <a:gd name="T3" fmla="*/ 0 h 1756"/>
                  <a:gd name="T4" fmla="*/ 0 w 2054"/>
                  <a:gd name="T5" fmla="*/ 0 h 1756"/>
                  <a:gd name="T6" fmla="*/ 0 w 2054"/>
                  <a:gd name="T7" fmla="*/ 0 h 1756"/>
                  <a:gd name="T8" fmla="*/ 0 w 2054"/>
                  <a:gd name="T9" fmla="*/ 0 h 17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54" h="1756">
                    <a:moveTo>
                      <a:pt x="484" y="1756"/>
                    </a:moveTo>
                    <a:lnTo>
                      <a:pt x="2054" y="769"/>
                    </a:lnTo>
                    <a:lnTo>
                      <a:pt x="1572" y="0"/>
                    </a:lnTo>
                    <a:lnTo>
                      <a:pt x="0" y="987"/>
                    </a:lnTo>
                    <a:lnTo>
                      <a:pt x="484" y="1756"/>
                    </a:lnTo>
                    <a:close/>
                  </a:path>
                </a:pathLst>
              </a:custGeom>
              <a:solidFill>
                <a:srgbClr val="BAB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4" name="Freeform 1256"/>
              <p:cNvSpPr>
                <a:spLocks/>
              </p:cNvSpPr>
              <p:nvPr/>
            </p:nvSpPr>
            <p:spPr bwMode="auto">
              <a:xfrm>
                <a:off x="4604" y="1612"/>
                <a:ext cx="227" cy="144"/>
              </a:xfrm>
              <a:custGeom>
                <a:avLst/>
                <a:gdLst>
                  <a:gd name="T0" fmla="*/ 0 w 1594"/>
                  <a:gd name="T1" fmla="*/ 0 h 1009"/>
                  <a:gd name="T2" fmla="*/ 0 w 1594"/>
                  <a:gd name="T3" fmla="*/ 0 h 1009"/>
                  <a:gd name="T4" fmla="*/ 0 w 1594"/>
                  <a:gd name="T5" fmla="*/ 0 h 1009"/>
                  <a:gd name="T6" fmla="*/ 0 w 1594"/>
                  <a:gd name="T7" fmla="*/ 0 h 1009"/>
                  <a:gd name="T8" fmla="*/ 0 w 1594"/>
                  <a:gd name="T9" fmla="*/ 0 h 1009"/>
                  <a:gd name="T10" fmla="*/ 0 w 1594"/>
                  <a:gd name="T11" fmla="*/ 0 h 1009"/>
                  <a:gd name="T12" fmla="*/ 0 w 1594"/>
                  <a:gd name="T13" fmla="*/ 0 h 1009"/>
                  <a:gd name="T14" fmla="*/ 0 w 1594"/>
                  <a:gd name="T15" fmla="*/ 0 h 1009"/>
                  <a:gd name="T16" fmla="*/ 0 w 1594"/>
                  <a:gd name="T17" fmla="*/ 0 h 1009"/>
                  <a:gd name="T18" fmla="*/ 0 w 1594"/>
                  <a:gd name="T19" fmla="*/ 0 h 10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94" h="1009">
                    <a:moveTo>
                      <a:pt x="1565" y="17"/>
                    </a:moveTo>
                    <a:lnTo>
                      <a:pt x="1570" y="0"/>
                    </a:lnTo>
                    <a:lnTo>
                      <a:pt x="0" y="988"/>
                    </a:lnTo>
                    <a:lnTo>
                      <a:pt x="11" y="1009"/>
                    </a:lnTo>
                    <a:lnTo>
                      <a:pt x="1582" y="21"/>
                    </a:lnTo>
                    <a:lnTo>
                      <a:pt x="1586" y="4"/>
                    </a:lnTo>
                    <a:lnTo>
                      <a:pt x="1582" y="21"/>
                    </a:lnTo>
                    <a:lnTo>
                      <a:pt x="1594" y="14"/>
                    </a:lnTo>
                    <a:lnTo>
                      <a:pt x="1586" y="4"/>
                    </a:lnTo>
                    <a:lnTo>
                      <a:pt x="1565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5" name="Freeform 1257"/>
              <p:cNvSpPr>
                <a:spLocks/>
              </p:cNvSpPr>
              <p:nvPr/>
            </p:nvSpPr>
            <p:spPr bwMode="auto">
              <a:xfrm>
                <a:off x="4759" y="1501"/>
                <a:ext cx="71" cy="113"/>
              </a:xfrm>
              <a:custGeom>
                <a:avLst/>
                <a:gdLst>
                  <a:gd name="T0" fmla="*/ 0 w 502"/>
                  <a:gd name="T1" fmla="*/ 0 h 794"/>
                  <a:gd name="T2" fmla="*/ 0 w 502"/>
                  <a:gd name="T3" fmla="*/ 0 h 794"/>
                  <a:gd name="T4" fmla="*/ 0 w 502"/>
                  <a:gd name="T5" fmla="*/ 0 h 794"/>
                  <a:gd name="T6" fmla="*/ 0 w 502"/>
                  <a:gd name="T7" fmla="*/ 0 h 794"/>
                  <a:gd name="T8" fmla="*/ 0 w 502"/>
                  <a:gd name="T9" fmla="*/ 0 h 794"/>
                  <a:gd name="T10" fmla="*/ 0 w 502"/>
                  <a:gd name="T11" fmla="*/ 0 h 794"/>
                  <a:gd name="T12" fmla="*/ 0 w 502"/>
                  <a:gd name="T13" fmla="*/ 0 h 794"/>
                  <a:gd name="T14" fmla="*/ 0 w 502"/>
                  <a:gd name="T15" fmla="*/ 0 h 794"/>
                  <a:gd name="T16" fmla="*/ 0 w 502"/>
                  <a:gd name="T17" fmla="*/ 0 h 794"/>
                  <a:gd name="T18" fmla="*/ 0 w 502"/>
                  <a:gd name="T19" fmla="*/ 0 h 79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02" h="794">
                    <a:moveTo>
                      <a:pt x="16" y="29"/>
                    </a:moveTo>
                    <a:lnTo>
                      <a:pt x="0" y="25"/>
                    </a:lnTo>
                    <a:lnTo>
                      <a:pt x="481" y="794"/>
                    </a:lnTo>
                    <a:lnTo>
                      <a:pt x="502" y="781"/>
                    </a:lnTo>
                    <a:lnTo>
                      <a:pt x="21" y="13"/>
                    </a:lnTo>
                    <a:lnTo>
                      <a:pt x="3" y="8"/>
                    </a:lnTo>
                    <a:lnTo>
                      <a:pt x="21" y="13"/>
                    </a:lnTo>
                    <a:lnTo>
                      <a:pt x="14" y="0"/>
                    </a:lnTo>
                    <a:lnTo>
                      <a:pt x="3" y="8"/>
                    </a:lnTo>
                    <a:lnTo>
                      <a:pt x="16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6" name="Freeform 1258"/>
              <p:cNvSpPr>
                <a:spLocks/>
              </p:cNvSpPr>
              <p:nvPr/>
            </p:nvSpPr>
            <p:spPr bwMode="auto">
              <a:xfrm>
                <a:off x="4533" y="1502"/>
                <a:ext cx="228" cy="144"/>
              </a:xfrm>
              <a:custGeom>
                <a:avLst/>
                <a:gdLst>
                  <a:gd name="T0" fmla="*/ 0 w 1596"/>
                  <a:gd name="T1" fmla="*/ 0 h 1008"/>
                  <a:gd name="T2" fmla="*/ 0 w 1596"/>
                  <a:gd name="T3" fmla="*/ 0 h 1008"/>
                  <a:gd name="T4" fmla="*/ 0 w 1596"/>
                  <a:gd name="T5" fmla="*/ 0 h 1008"/>
                  <a:gd name="T6" fmla="*/ 0 w 1596"/>
                  <a:gd name="T7" fmla="*/ 0 h 1008"/>
                  <a:gd name="T8" fmla="*/ 0 w 1596"/>
                  <a:gd name="T9" fmla="*/ 0 h 1008"/>
                  <a:gd name="T10" fmla="*/ 0 w 1596"/>
                  <a:gd name="T11" fmla="*/ 0 h 1008"/>
                  <a:gd name="T12" fmla="*/ 0 w 1596"/>
                  <a:gd name="T13" fmla="*/ 0 h 1008"/>
                  <a:gd name="T14" fmla="*/ 0 w 1596"/>
                  <a:gd name="T15" fmla="*/ 0 h 1008"/>
                  <a:gd name="T16" fmla="*/ 0 w 1596"/>
                  <a:gd name="T17" fmla="*/ 0 h 1008"/>
                  <a:gd name="T18" fmla="*/ 0 w 1596"/>
                  <a:gd name="T19" fmla="*/ 0 h 100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96" h="1008">
                    <a:moveTo>
                      <a:pt x="29" y="991"/>
                    </a:moveTo>
                    <a:lnTo>
                      <a:pt x="24" y="1008"/>
                    </a:lnTo>
                    <a:lnTo>
                      <a:pt x="1596" y="21"/>
                    </a:lnTo>
                    <a:lnTo>
                      <a:pt x="1583" y="0"/>
                    </a:lnTo>
                    <a:lnTo>
                      <a:pt x="11" y="988"/>
                    </a:lnTo>
                    <a:lnTo>
                      <a:pt x="8" y="1004"/>
                    </a:lnTo>
                    <a:lnTo>
                      <a:pt x="11" y="988"/>
                    </a:lnTo>
                    <a:lnTo>
                      <a:pt x="0" y="993"/>
                    </a:lnTo>
                    <a:lnTo>
                      <a:pt x="8" y="1004"/>
                    </a:lnTo>
                    <a:lnTo>
                      <a:pt x="29" y="9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7" name="Freeform 1259"/>
              <p:cNvSpPr>
                <a:spLocks/>
              </p:cNvSpPr>
              <p:nvPr/>
            </p:nvSpPr>
            <p:spPr bwMode="auto">
              <a:xfrm>
                <a:off x="4534" y="1643"/>
                <a:ext cx="72" cy="114"/>
              </a:xfrm>
              <a:custGeom>
                <a:avLst/>
                <a:gdLst>
                  <a:gd name="T0" fmla="*/ 0 w 504"/>
                  <a:gd name="T1" fmla="*/ 0 h 795"/>
                  <a:gd name="T2" fmla="*/ 0 w 504"/>
                  <a:gd name="T3" fmla="*/ 0 h 795"/>
                  <a:gd name="T4" fmla="*/ 0 w 504"/>
                  <a:gd name="T5" fmla="*/ 0 h 795"/>
                  <a:gd name="T6" fmla="*/ 0 w 504"/>
                  <a:gd name="T7" fmla="*/ 0 h 795"/>
                  <a:gd name="T8" fmla="*/ 0 w 504"/>
                  <a:gd name="T9" fmla="*/ 0 h 795"/>
                  <a:gd name="T10" fmla="*/ 0 w 504"/>
                  <a:gd name="T11" fmla="*/ 0 h 795"/>
                  <a:gd name="T12" fmla="*/ 0 w 504"/>
                  <a:gd name="T13" fmla="*/ 0 h 795"/>
                  <a:gd name="T14" fmla="*/ 0 w 504"/>
                  <a:gd name="T15" fmla="*/ 0 h 795"/>
                  <a:gd name="T16" fmla="*/ 0 w 504"/>
                  <a:gd name="T17" fmla="*/ 0 h 795"/>
                  <a:gd name="T18" fmla="*/ 0 w 504"/>
                  <a:gd name="T19" fmla="*/ 0 h 7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04" h="795">
                    <a:moveTo>
                      <a:pt x="488" y="766"/>
                    </a:moveTo>
                    <a:lnTo>
                      <a:pt x="504" y="769"/>
                    </a:lnTo>
                    <a:lnTo>
                      <a:pt x="21" y="0"/>
                    </a:lnTo>
                    <a:lnTo>
                      <a:pt x="0" y="13"/>
                    </a:lnTo>
                    <a:lnTo>
                      <a:pt x="483" y="782"/>
                    </a:lnTo>
                    <a:lnTo>
                      <a:pt x="499" y="787"/>
                    </a:lnTo>
                    <a:lnTo>
                      <a:pt x="483" y="782"/>
                    </a:lnTo>
                    <a:lnTo>
                      <a:pt x="489" y="795"/>
                    </a:lnTo>
                    <a:lnTo>
                      <a:pt x="499" y="787"/>
                    </a:lnTo>
                    <a:lnTo>
                      <a:pt x="488" y="76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8" name="Freeform 1260"/>
              <p:cNvSpPr>
                <a:spLocks/>
              </p:cNvSpPr>
              <p:nvPr/>
            </p:nvSpPr>
            <p:spPr bwMode="auto">
              <a:xfrm>
                <a:off x="4588" y="1609"/>
                <a:ext cx="72" cy="94"/>
              </a:xfrm>
              <a:custGeom>
                <a:avLst/>
                <a:gdLst>
                  <a:gd name="T0" fmla="*/ 0 w 502"/>
                  <a:gd name="T1" fmla="*/ 0 h 654"/>
                  <a:gd name="T2" fmla="*/ 0 w 502"/>
                  <a:gd name="T3" fmla="*/ 0 h 654"/>
                  <a:gd name="T4" fmla="*/ 0 w 502"/>
                  <a:gd name="T5" fmla="*/ 0 h 654"/>
                  <a:gd name="T6" fmla="*/ 0 w 502"/>
                  <a:gd name="T7" fmla="*/ 0 h 654"/>
                  <a:gd name="T8" fmla="*/ 0 w 502"/>
                  <a:gd name="T9" fmla="*/ 0 h 6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02" h="654">
                    <a:moveTo>
                      <a:pt x="349" y="654"/>
                    </a:moveTo>
                    <a:lnTo>
                      <a:pt x="502" y="557"/>
                    </a:lnTo>
                    <a:lnTo>
                      <a:pt x="153" y="0"/>
                    </a:lnTo>
                    <a:lnTo>
                      <a:pt x="0" y="98"/>
                    </a:lnTo>
                    <a:lnTo>
                      <a:pt x="349" y="6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9" name="Freeform 1261"/>
              <p:cNvSpPr>
                <a:spLocks/>
              </p:cNvSpPr>
              <p:nvPr/>
            </p:nvSpPr>
            <p:spPr bwMode="auto">
              <a:xfrm>
                <a:off x="4607" y="1600"/>
                <a:ext cx="60" cy="89"/>
              </a:xfrm>
              <a:custGeom>
                <a:avLst/>
                <a:gdLst>
                  <a:gd name="T0" fmla="*/ 0 w 422"/>
                  <a:gd name="T1" fmla="*/ 0 h 620"/>
                  <a:gd name="T2" fmla="*/ 0 w 422"/>
                  <a:gd name="T3" fmla="*/ 0 h 620"/>
                  <a:gd name="T4" fmla="*/ 0 w 422"/>
                  <a:gd name="T5" fmla="*/ 0 h 620"/>
                  <a:gd name="T6" fmla="*/ 0 w 422"/>
                  <a:gd name="T7" fmla="*/ 0 h 620"/>
                  <a:gd name="T8" fmla="*/ 0 w 422"/>
                  <a:gd name="T9" fmla="*/ 0 h 6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2" h="620">
                    <a:moveTo>
                      <a:pt x="368" y="620"/>
                    </a:moveTo>
                    <a:lnTo>
                      <a:pt x="422" y="588"/>
                    </a:lnTo>
                    <a:lnTo>
                      <a:pt x="55" y="0"/>
                    </a:lnTo>
                    <a:lnTo>
                      <a:pt x="0" y="34"/>
                    </a:lnTo>
                    <a:lnTo>
                      <a:pt x="368" y="620"/>
                    </a:lnTo>
                    <a:close/>
                  </a:path>
                </a:pathLst>
              </a:custGeom>
              <a:solidFill>
                <a:srgbClr val="5454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0" name="Freeform 1262"/>
              <p:cNvSpPr>
                <a:spLocks/>
              </p:cNvSpPr>
              <p:nvPr/>
            </p:nvSpPr>
            <p:spPr bwMode="auto">
              <a:xfrm>
                <a:off x="4582" y="1623"/>
                <a:ext cx="57" cy="85"/>
              </a:xfrm>
              <a:custGeom>
                <a:avLst/>
                <a:gdLst>
                  <a:gd name="T0" fmla="*/ 0 w 399"/>
                  <a:gd name="T1" fmla="*/ 0 h 595"/>
                  <a:gd name="T2" fmla="*/ 0 w 399"/>
                  <a:gd name="T3" fmla="*/ 0 h 595"/>
                  <a:gd name="T4" fmla="*/ 0 w 399"/>
                  <a:gd name="T5" fmla="*/ 0 h 595"/>
                  <a:gd name="T6" fmla="*/ 0 w 399"/>
                  <a:gd name="T7" fmla="*/ 0 h 595"/>
                  <a:gd name="T8" fmla="*/ 0 w 399"/>
                  <a:gd name="T9" fmla="*/ 0 h 5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9" h="595">
                    <a:moveTo>
                      <a:pt x="355" y="595"/>
                    </a:moveTo>
                    <a:lnTo>
                      <a:pt x="399" y="567"/>
                    </a:lnTo>
                    <a:lnTo>
                      <a:pt x="42" y="0"/>
                    </a:lnTo>
                    <a:lnTo>
                      <a:pt x="0" y="28"/>
                    </a:lnTo>
                    <a:lnTo>
                      <a:pt x="355" y="595"/>
                    </a:lnTo>
                    <a:close/>
                  </a:path>
                </a:pathLst>
              </a:custGeom>
              <a:solidFill>
                <a:srgbClr val="5454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1" name="Freeform 1263"/>
              <p:cNvSpPr>
                <a:spLocks/>
              </p:cNvSpPr>
              <p:nvPr/>
            </p:nvSpPr>
            <p:spPr bwMode="auto">
              <a:xfrm>
                <a:off x="4615" y="1595"/>
                <a:ext cx="58" cy="85"/>
              </a:xfrm>
              <a:custGeom>
                <a:avLst/>
                <a:gdLst>
                  <a:gd name="T0" fmla="*/ 0 w 409"/>
                  <a:gd name="T1" fmla="*/ 0 h 595"/>
                  <a:gd name="T2" fmla="*/ 0 w 409"/>
                  <a:gd name="T3" fmla="*/ 0 h 595"/>
                  <a:gd name="T4" fmla="*/ 0 w 409"/>
                  <a:gd name="T5" fmla="*/ 0 h 595"/>
                  <a:gd name="T6" fmla="*/ 0 w 409"/>
                  <a:gd name="T7" fmla="*/ 0 h 595"/>
                  <a:gd name="T8" fmla="*/ 0 w 409"/>
                  <a:gd name="T9" fmla="*/ 0 h 5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09" h="595">
                    <a:moveTo>
                      <a:pt x="409" y="556"/>
                    </a:moveTo>
                    <a:lnTo>
                      <a:pt x="349" y="595"/>
                    </a:lnTo>
                    <a:lnTo>
                      <a:pt x="0" y="39"/>
                    </a:lnTo>
                    <a:lnTo>
                      <a:pt x="61" y="0"/>
                    </a:lnTo>
                    <a:lnTo>
                      <a:pt x="409" y="556"/>
                    </a:lnTo>
                    <a:close/>
                  </a:path>
                </a:pathLst>
              </a:custGeom>
              <a:solidFill>
                <a:srgbClr val="5454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2" name="Freeform 1264"/>
              <p:cNvSpPr>
                <a:spLocks/>
              </p:cNvSpPr>
              <p:nvPr/>
            </p:nvSpPr>
            <p:spPr bwMode="auto">
              <a:xfrm>
                <a:off x="4715" y="1536"/>
                <a:ext cx="69" cy="89"/>
              </a:xfrm>
              <a:custGeom>
                <a:avLst/>
                <a:gdLst>
                  <a:gd name="T0" fmla="*/ 0 w 484"/>
                  <a:gd name="T1" fmla="*/ 0 h 628"/>
                  <a:gd name="T2" fmla="*/ 0 w 484"/>
                  <a:gd name="T3" fmla="*/ 0 h 628"/>
                  <a:gd name="T4" fmla="*/ 0 w 484"/>
                  <a:gd name="T5" fmla="*/ 0 h 628"/>
                  <a:gd name="T6" fmla="*/ 0 w 484"/>
                  <a:gd name="T7" fmla="*/ 0 h 628"/>
                  <a:gd name="T8" fmla="*/ 0 w 484"/>
                  <a:gd name="T9" fmla="*/ 0 h 6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" h="628">
                    <a:moveTo>
                      <a:pt x="330" y="628"/>
                    </a:moveTo>
                    <a:lnTo>
                      <a:pt x="484" y="532"/>
                    </a:lnTo>
                    <a:lnTo>
                      <a:pt x="149" y="0"/>
                    </a:lnTo>
                    <a:lnTo>
                      <a:pt x="0" y="96"/>
                    </a:lnTo>
                    <a:lnTo>
                      <a:pt x="330" y="6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3" name="Freeform 1265"/>
              <p:cNvSpPr>
                <a:spLocks/>
              </p:cNvSpPr>
              <p:nvPr/>
            </p:nvSpPr>
            <p:spPr bwMode="auto">
              <a:xfrm>
                <a:off x="4439" y="1346"/>
                <a:ext cx="323" cy="300"/>
              </a:xfrm>
              <a:custGeom>
                <a:avLst/>
                <a:gdLst>
                  <a:gd name="T0" fmla="*/ 0 w 2256"/>
                  <a:gd name="T1" fmla="*/ 0 h 2097"/>
                  <a:gd name="T2" fmla="*/ 0 w 2256"/>
                  <a:gd name="T3" fmla="*/ 0 h 2097"/>
                  <a:gd name="T4" fmla="*/ 0 w 2256"/>
                  <a:gd name="T5" fmla="*/ 0 h 2097"/>
                  <a:gd name="T6" fmla="*/ 0 w 2256"/>
                  <a:gd name="T7" fmla="*/ 0 h 2097"/>
                  <a:gd name="T8" fmla="*/ 0 w 2256"/>
                  <a:gd name="T9" fmla="*/ 0 h 2097"/>
                  <a:gd name="T10" fmla="*/ 0 w 2256"/>
                  <a:gd name="T11" fmla="*/ 0 h 2097"/>
                  <a:gd name="T12" fmla="*/ 0 w 2256"/>
                  <a:gd name="T13" fmla="*/ 0 h 2097"/>
                  <a:gd name="T14" fmla="*/ 0 w 2256"/>
                  <a:gd name="T15" fmla="*/ 0 h 2097"/>
                  <a:gd name="T16" fmla="*/ 0 w 2256"/>
                  <a:gd name="T17" fmla="*/ 0 h 2097"/>
                  <a:gd name="T18" fmla="*/ 0 w 2256"/>
                  <a:gd name="T19" fmla="*/ 0 h 2097"/>
                  <a:gd name="T20" fmla="*/ 0 w 2256"/>
                  <a:gd name="T21" fmla="*/ 0 h 2097"/>
                  <a:gd name="T22" fmla="*/ 0 w 2256"/>
                  <a:gd name="T23" fmla="*/ 0 h 2097"/>
                  <a:gd name="T24" fmla="*/ 0 w 2256"/>
                  <a:gd name="T25" fmla="*/ 0 h 2097"/>
                  <a:gd name="T26" fmla="*/ 0 w 2256"/>
                  <a:gd name="T27" fmla="*/ 0 h 2097"/>
                  <a:gd name="T28" fmla="*/ 0 w 2256"/>
                  <a:gd name="T29" fmla="*/ 0 h 2097"/>
                  <a:gd name="T30" fmla="*/ 0 w 2256"/>
                  <a:gd name="T31" fmla="*/ 0 h 2097"/>
                  <a:gd name="T32" fmla="*/ 0 w 2256"/>
                  <a:gd name="T33" fmla="*/ 0 h 2097"/>
                  <a:gd name="T34" fmla="*/ 0 w 2256"/>
                  <a:gd name="T35" fmla="*/ 0 h 2097"/>
                  <a:gd name="T36" fmla="*/ 0 w 2256"/>
                  <a:gd name="T37" fmla="*/ 0 h 2097"/>
                  <a:gd name="T38" fmla="*/ 0 w 2256"/>
                  <a:gd name="T39" fmla="*/ 0 h 2097"/>
                  <a:gd name="T40" fmla="*/ 0 w 2256"/>
                  <a:gd name="T41" fmla="*/ 0 h 2097"/>
                  <a:gd name="T42" fmla="*/ 0 w 2256"/>
                  <a:gd name="T43" fmla="*/ 0 h 2097"/>
                  <a:gd name="T44" fmla="*/ 0 w 2256"/>
                  <a:gd name="T45" fmla="*/ 0 h 2097"/>
                  <a:gd name="T46" fmla="*/ 0 w 2256"/>
                  <a:gd name="T47" fmla="*/ 0 h 2097"/>
                  <a:gd name="T48" fmla="*/ 0 w 2256"/>
                  <a:gd name="T49" fmla="*/ 0 h 2097"/>
                  <a:gd name="T50" fmla="*/ 0 w 2256"/>
                  <a:gd name="T51" fmla="*/ 0 h 2097"/>
                  <a:gd name="T52" fmla="*/ 0 w 2256"/>
                  <a:gd name="T53" fmla="*/ 0 h 2097"/>
                  <a:gd name="T54" fmla="*/ 0 w 2256"/>
                  <a:gd name="T55" fmla="*/ 0 h 2097"/>
                  <a:gd name="T56" fmla="*/ 0 w 2256"/>
                  <a:gd name="T57" fmla="*/ 0 h 2097"/>
                  <a:gd name="T58" fmla="*/ 0 w 2256"/>
                  <a:gd name="T59" fmla="*/ 0 h 2097"/>
                  <a:gd name="T60" fmla="*/ 0 w 2256"/>
                  <a:gd name="T61" fmla="*/ 0 h 2097"/>
                  <a:gd name="T62" fmla="*/ 0 w 2256"/>
                  <a:gd name="T63" fmla="*/ 0 h 2097"/>
                  <a:gd name="T64" fmla="*/ 0 w 2256"/>
                  <a:gd name="T65" fmla="*/ 0 h 209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256" h="2097">
                    <a:moveTo>
                      <a:pt x="670" y="2097"/>
                    </a:moveTo>
                    <a:lnTo>
                      <a:pt x="659" y="2072"/>
                    </a:lnTo>
                    <a:lnTo>
                      <a:pt x="657" y="2041"/>
                    </a:lnTo>
                    <a:lnTo>
                      <a:pt x="664" y="2008"/>
                    </a:lnTo>
                    <a:lnTo>
                      <a:pt x="676" y="1970"/>
                    </a:lnTo>
                    <a:lnTo>
                      <a:pt x="696" y="1929"/>
                    </a:lnTo>
                    <a:lnTo>
                      <a:pt x="725" y="1885"/>
                    </a:lnTo>
                    <a:lnTo>
                      <a:pt x="761" y="1840"/>
                    </a:lnTo>
                    <a:lnTo>
                      <a:pt x="803" y="1791"/>
                    </a:lnTo>
                    <a:lnTo>
                      <a:pt x="848" y="1741"/>
                    </a:lnTo>
                    <a:lnTo>
                      <a:pt x="903" y="1690"/>
                    </a:lnTo>
                    <a:lnTo>
                      <a:pt x="961" y="1638"/>
                    </a:lnTo>
                    <a:lnTo>
                      <a:pt x="1025" y="1586"/>
                    </a:lnTo>
                    <a:lnTo>
                      <a:pt x="1092" y="1532"/>
                    </a:lnTo>
                    <a:lnTo>
                      <a:pt x="1164" y="1478"/>
                    </a:lnTo>
                    <a:lnTo>
                      <a:pt x="1240" y="1426"/>
                    </a:lnTo>
                    <a:lnTo>
                      <a:pt x="1321" y="1374"/>
                    </a:lnTo>
                    <a:lnTo>
                      <a:pt x="1405" y="1324"/>
                    </a:lnTo>
                    <a:lnTo>
                      <a:pt x="1486" y="1278"/>
                    </a:lnTo>
                    <a:lnTo>
                      <a:pt x="1565" y="1234"/>
                    </a:lnTo>
                    <a:lnTo>
                      <a:pt x="1644" y="1197"/>
                    </a:lnTo>
                    <a:lnTo>
                      <a:pt x="1718" y="1162"/>
                    </a:lnTo>
                    <a:lnTo>
                      <a:pt x="1791" y="1133"/>
                    </a:lnTo>
                    <a:lnTo>
                      <a:pt x="1859" y="1108"/>
                    </a:lnTo>
                    <a:lnTo>
                      <a:pt x="1927" y="1087"/>
                    </a:lnTo>
                    <a:lnTo>
                      <a:pt x="1987" y="1071"/>
                    </a:lnTo>
                    <a:lnTo>
                      <a:pt x="2043" y="1058"/>
                    </a:lnTo>
                    <a:lnTo>
                      <a:pt x="2095" y="1052"/>
                    </a:lnTo>
                    <a:lnTo>
                      <a:pt x="2140" y="1052"/>
                    </a:lnTo>
                    <a:lnTo>
                      <a:pt x="2179" y="1056"/>
                    </a:lnTo>
                    <a:lnTo>
                      <a:pt x="2213" y="1064"/>
                    </a:lnTo>
                    <a:lnTo>
                      <a:pt x="2237" y="1079"/>
                    </a:lnTo>
                    <a:lnTo>
                      <a:pt x="2256" y="1100"/>
                    </a:lnTo>
                    <a:lnTo>
                      <a:pt x="1600" y="49"/>
                    </a:lnTo>
                    <a:lnTo>
                      <a:pt x="1581" y="28"/>
                    </a:lnTo>
                    <a:lnTo>
                      <a:pt x="1554" y="13"/>
                    </a:lnTo>
                    <a:lnTo>
                      <a:pt x="1521" y="5"/>
                    </a:lnTo>
                    <a:lnTo>
                      <a:pt x="1481" y="0"/>
                    </a:lnTo>
                    <a:lnTo>
                      <a:pt x="1436" y="0"/>
                    </a:lnTo>
                    <a:lnTo>
                      <a:pt x="1386" y="7"/>
                    </a:lnTo>
                    <a:lnTo>
                      <a:pt x="1328" y="18"/>
                    </a:lnTo>
                    <a:lnTo>
                      <a:pt x="1268" y="36"/>
                    </a:lnTo>
                    <a:lnTo>
                      <a:pt x="1201" y="57"/>
                    </a:lnTo>
                    <a:lnTo>
                      <a:pt x="1132" y="81"/>
                    </a:lnTo>
                    <a:lnTo>
                      <a:pt x="1061" y="110"/>
                    </a:lnTo>
                    <a:lnTo>
                      <a:pt x="985" y="146"/>
                    </a:lnTo>
                    <a:lnTo>
                      <a:pt x="906" y="183"/>
                    </a:lnTo>
                    <a:lnTo>
                      <a:pt x="827" y="227"/>
                    </a:lnTo>
                    <a:lnTo>
                      <a:pt x="746" y="273"/>
                    </a:lnTo>
                    <a:lnTo>
                      <a:pt x="664" y="322"/>
                    </a:lnTo>
                    <a:lnTo>
                      <a:pt x="583" y="375"/>
                    </a:lnTo>
                    <a:lnTo>
                      <a:pt x="505" y="427"/>
                    </a:lnTo>
                    <a:lnTo>
                      <a:pt x="433" y="480"/>
                    </a:lnTo>
                    <a:lnTo>
                      <a:pt x="366" y="535"/>
                    </a:lnTo>
                    <a:lnTo>
                      <a:pt x="302" y="586"/>
                    </a:lnTo>
                    <a:lnTo>
                      <a:pt x="245" y="638"/>
                    </a:lnTo>
                    <a:lnTo>
                      <a:pt x="193" y="690"/>
                    </a:lnTo>
                    <a:lnTo>
                      <a:pt x="147" y="740"/>
                    </a:lnTo>
                    <a:lnTo>
                      <a:pt x="106" y="788"/>
                    </a:lnTo>
                    <a:lnTo>
                      <a:pt x="70" y="834"/>
                    </a:lnTo>
                    <a:lnTo>
                      <a:pt x="41" y="877"/>
                    </a:lnTo>
                    <a:lnTo>
                      <a:pt x="21" y="919"/>
                    </a:lnTo>
                    <a:lnTo>
                      <a:pt x="7" y="956"/>
                    </a:lnTo>
                    <a:lnTo>
                      <a:pt x="0" y="990"/>
                    </a:lnTo>
                    <a:lnTo>
                      <a:pt x="2" y="1021"/>
                    </a:lnTo>
                    <a:lnTo>
                      <a:pt x="12" y="1045"/>
                    </a:lnTo>
                    <a:lnTo>
                      <a:pt x="670" y="209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4" name="Freeform 1266"/>
              <p:cNvSpPr>
                <a:spLocks/>
              </p:cNvSpPr>
              <p:nvPr/>
            </p:nvSpPr>
            <p:spPr bwMode="auto">
              <a:xfrm>
                <a:off x="4531" y="1541"/>
                <a:ext cx="98" cy="106"/>
              </a:xfrm>
              <a:custGeom>
                <a:avLst/>
                <a:gdLst>
                  <a:gd name="T0" fmla="*/ 0 w 684"/>
                  <a:gd name="T1" fmla="*/ 0 h 740"/>
                  <a:gd name="T2" fmla="*/ 0 w 684"/>
                  <a:gd name="T3" fmla="*/ 0 h 740"/>
                  <a:gd name="T4" fmla="*/ 0 w 684"/>
                  <a:gd name="T5" fmla="*/ 0 h 740"/>
                  <a:gd name="T6" fmla="*/ 0 w 684"/>
                  <a:gd name="T7" fmla="*/ 0 h 740"/>
                  <a:gd name="T8" fmla="*/ 0 w 684"/>
                  <a:gd name="T9" fmla="*/ 0 h 740"/>
                  <a:gd name="T10" fmla="*/ 0 w 684"/>
                  <a:gd name="T11" fmla="*/ 0 h 740"/>
                  <a:gd name="T12" fmla="*/ 0 w 684"/>
                  <a:gd name="T13" fmla="*/ 0 h 740"/>
                  <a:gd name="T14" fmla="*/ 0 w 684"/>
                  <a:gd name="T15" fmla="*/ 0 h 740"/>
                  <a:gd name="T16" fmla="*/ 0 w 684"/>
                  <a:gd name="T17" fmla="*/ 0 h 740"/>
                  <a:gd name="T18" fmla="*/ 0 w 684"/>
                  <a:gd name="T19" fmla="*/ 0 h 740"/>
                  <a:gd name="T20" fmla="*/ 0 w 684"/>
                  <a:gd name="T21" fmla="*/ 0 h 740"/>
                  <a:gd name="T22" fmla="*/ 0 w 684"/>
                  <a:gd name="T23" fmla="*/ 0 h 740"/>
                  <a:gd name="T24" fmla="*/ 0 w 684"/>
                  <a:gd name="T25" fmla="*/ 0 h 740"/>
                  <a:gd name="T26" fmla="*/ 0 w 684"/>
                  <a:gd name="T27" fmla="*/ 0 h 740"/>
                  <a:gd name="T28" fmla="*/ 0 w 684"/>
                  <a:gd name="T29" fmla="*/ 0 h 740"/>
                  <a:gd name="T30" fmla="*/ 0 w 684"/>
                  <a:gd name="T31" fmla="*/ 0 h 740"/>
                  <a:gd name="T32" fmla="*/ 0 w 684"/>
                  <a:gd name="T33" fmla="*/ 0 h 740"/>
                  <a:gd name="T34" fmla="*/ 0 w 684"/>
                  <a:gd name="T35" fmla="*/ 0 h 740"/>
                  <a:gd name="T36" fmla="*/ 0 w 684"/>
                  <a:gd name="T37" fmla="*/ 0 h 740"/>
                  <a:gd name="T38" fmla="*/ 0 w 684"/>
                  <a:gd name="T39" fmla="*/ 0 h 740"/>
                  <a:gd name="T40" fmla="*/ 0 w 684"/>
                  <a:gd name="T41" fmla="*/ 0 h 740"/>
                  <a:gd name="T42" fmla="*/ 0 w 684"/>
                  <a:gd name="T43" fmla="*/ 0 h 740"/>
                  <a:gd name="T44" fmla="*/ 0 w 684"/>
                  <a:gd name="T45" fmla="*/ 0 h 740"/>
                  <a:gd name="T46" fmla="*/ 0 w 684"/>
                  <a:gd name="T47" fmla="*/ 0 h 740"/>
                  <a:gd name="T48" fmla="*/ 0 w 684"/>
                  <a:gd name="T49" fmla="*/ 0 h 740"/>
                  <a:gd name="T50" fmla="*/ 0 w 684"/>
                  <a:gd name="T51" fmla="*/ 0 h 740"/>
                  <a:gd name="T52" fmla="*/ 0 w 684"/>
                  <a:gd name="T53" fmla="*/ 0 h 740"/>
                  <a:gd name="T54" fmla="*/ 0 w 684"/>
                  <a:gd name="T55" fmla="*/ 0 h 740"/>
                  <a:gd name="T56" fmla="*/ 0 w 684"/>
                  <a:gd name="T57" fmla="*/ 0 h 740"/>
                  <a:gd name="T58" fmla="*/ 0 w 684"/>
                  <a:gd name="T59" fmla="*/ 0 h 740"/>
                  <a:gd name="T60" fmla="*/ 0 w 684"/>
                  <a:gd name="T61" fmla="*/ 0 h 740"/>
                  <a:gd name="T62" fmla="*/ 0 w 684"/>
                  <a:gd name="T63" fmla="*/ 0 h 740"/>
                  <a:gd name="T64" fmla="*/ 0 w 684"/>
                  <a:gd name="T65" fmla="*/ 0 h 740"/>
                  <a:gd name="T66" fmla="*/ 0 w 684"/>
                  <a:gd name="T67" fmla="*/ 0 h 740"/>
                  <a:gd name="T68" fmla="*/ 0 w 684"/>
                  <a:gd name="T69" fmla="*/ 0 h 740"/>
                  <a:gd name="T70" fmla="*/ 0 w 684"/>
                  <a:gd name="T71" fmla="*/ 0 h 740"/>
                  <a:gd name="T72" fmla="*/ 0 w 684"/>
                  <a:gd name="T73" fmla="*/ 0 h 7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84" h="740">
                    <a:moveTo>
                      <a:pt x="672" y="0"/>
                    </a:moveTo>
                    <a:lnTo>
                      <a:pt x="672" y="0"/>
                    </a:lnTo>
                    <a:lnTo>
                      <a:pt x="590" y="52"/>
                    </a:lnTo>
                    <a:lnTo>
                      <a:pt x="512" y="105"/>
                    </a:lnTo>
                    <a:lnTo>
                      <a:pt x="439" y="159"/>
                    </a:lnTo>
                    <a:lnTo>
                      <a:pt x="372" y="212"/>
                    </a:lnTo>
                    <a:lnTo>
                      <a:pt x="308" y="265"/>
                    </a:lnTo>
                    <a:lnTo>
                      <a:pt x="250" y="317"/>
                    </a:lnTo>
                    <a:lnTo>
                      <a:pt x="196" y="370"/>
                    </a:lnTo>
                    <a:lnTo>
                      <a:pt x="149" y="420"/>
                    </a:lnTo>
                    <a:lnTo>
                      <a:pt x="107" y="468"/>
                    </a:lnTo>
                    <a:lnTo>
                      <a:pt x="71" y="514"/>
                    </a:lnTo>
                    <a:lnTo>
                      <a:pt x="40" y="559"/>
                    </a:lnTo>
                    <a:lnTo>
                      <a:pt x="20" y="603"/>
                    </a:lnTo>
                    <a:lnTo>
                      <a:pt x="7" y="643"/>
                    </a:lnTo>
                    <a:lnTo>
                      <a:pt x="0" y="678"/>
                    </a:lnTo>
                    <a:lnTo>
                      <a:pt x="3" y="711"/>
                    </a:lnTo>
                    <a:lnTo>
                      <a:pt x="15" y="740"/>
                    </a:lnTo>
                    <a:lnTo>
                      <a:pt x="36" y="728"/>
                    </a:lnTo>
                    <a:lnTo>
                      <a:pt x="28" y="707"/>
                    </a:lnTo>
                    <a:lnTo>
                      <a:pt x="26" y="678"/>
                    </a:lnTo>
                    <a:lnTo>
                      <a:pt x="32" y="647"/>
                    </a:lnTo>
                    <a:lnTo>
                      <a:pt x="44" y="612"/>
                    </a:lnTo>
                    <a:lnTo>
                      <a:pt x="65" y="572"/>
                    </a:lnTo>
                    <a:lnTo>
                      <a:pt x="92" y="530"/>
                    </a:lnTo>
                    <a:lnTo>
                      <a:pt x="128" y="485"/>
                    </a:lnTo>
                    <a:lnTo>
                      <a:pt x="168" y="437"/>
                    </a:lnTo>
                    <a:lnTo>
                      <a:pt x="212" y="388"/>
                    </a:lnTo>
                    <a:lnTo>
                      <a:pt x="267" y="338"/>
                    </a:lnTo>
                    <a:lnTo>
                      <a:pt x="325" y="286"/>
                    </a:lnTo>
                    <a:lnTo>
                      <a:pt x="389" y="233"/>
                    </a:lnTo>
                    <a:lnTo>
                      <a:pt x="456" y="179"/>
                    </a:lnTo>
                    <a:lnTo>
                      <a:pt x="528" y="125"/>
                    </a:lnTo>
                    <a:lnTo>
                      <a:pt x="603" y="73"/>
                    </a:lnTo>
                    <a:lnTo>
                      <a:pt x="684" y="21"/>
                    </a:lnTo>
                    <a:lnTo>
                      <a:pt x="67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5" name="Freeform 1267"/>
              <p:cNvSpPr>
                <a:spLocks/>
              </p:cNvSpPr>
              <p:nvPr/>
            </p:nvSpPr>
            <p:spPr bwMode="auto">
              <a:xfrm>
                <a:off x="4627" y="1495"/>
                <a:ext cx="136" cy="49"/>
              </a:xfrm>
              <a:custGeom>
                <a:avLst/>
                <a:gdLst>
                  <a:gd name="T0" fmla="*/ 0 w 950"/>
                  <a:gd name="T1" fmla="*/ 0 h 345"/>
                  <a:gd name="T2" fmla="*/ 0 w 950"/>
                  <a:gd name="T3" fmla="*/ 0 h 345"/>
                  <a:gd name="T4" fmla="*/ 0 w 950"/>
                  <a:gd name="T5" fmla="*/ 0 h 345"/>
                  <a:gd name="T6" fmla="*/ 0 w 950"/>
                  <a:gd name="T7" fmla="*/ 0 h 345"/>
                  <a:gd name="T8" fmla="*/ 0 w 950"/>
                  <a:gd name="T9" fmla="*/ 0 h 345"/>
                  <a:gd name="T10" fmla="*/ 0 w 950"/>
                  <a:gd name="T11" fmla="*/ 0 h 345"/>
                  <a:gd name="T12" fmla="*/ 0 w 950"/>
                  <a:gd name="T13" fmla="*/ 0 h 345"/>
                  <a:gd name="T14" fmla="*/ 0 w 950"/>
                  <a:gd name="T15" fmla="*/ 0 h 345"/>
                  <a:gd name="T16" fmla="*/ 0 w 950"/>
                  <a:gd name="T17" fmla="*/ 0 h 345"/>
                  <a:gd name="T18" fmla="*/ 0 w 950"/>
                  <a:gd name="T19" fmla="*/ 0 h 345"/>
                  <a:gd name="T20" fmla="*/ 0 w 950"/>
                  <a:gd name="T21" fmla="*/ 0 h 345"/>
                  <a:gd name="T22" fmla="*/ 0 w 950"/>
                  <a:gd name="T23" fmla="*/ 0 h 345"/>
                  <a:gd name="T24" fmla="*/ 0 w 950"/>
                  <a:gd name="T25" fmla="*/ 0 h 345"/>
                  <a:gd name="T26" fmla="*/ 0 w 950"/>
                  <a:gd name="T27" fmla="*/ 0 h 345"/>
                  <a:gd name="T28" fmla="*/ 0 w 950"/>
                  <a:gd name="T29" fmla="*/ 0 h 345"/>
                  <a:gd name="T30" fmla="*/ 0 w 950"/>
                  <a:gd name="T31" fmla="*/ 0 h 345"/>
                  <a:gd name="T32" fmla="*/ 0 w 950"/>
                  <a:gd name="T33" fmla="*/ 0 h 345"/>
                  <a:gd name="T34" fmla="*/ 0 w 950"/>
                  <a:gd name="T35" fmla="*/ 0 h 345"/>
                  <a:gd name="T36" fmla="*/ 0 w 950"/>
                  <a:gd name="T37" fmla="*/ 0 h 345"/>
                  <a:gd name="T38" fmla="*/ 0 w 950"/>
                  <a:gd name="T39" fmla="*/ 0 h 345"/>
                  <a:gd name="T40" fmla="*/ 0 w 950"/>
                  <a:gd name="T41" fmla="*/ 0 h 345"/>
                  <a:gd name="T42" fmla="*/ 0 w 950"/>
                  <a:gd name="T43" fmla="*/ 0 h 345"/>
                  <a:gd name="T44" fmla="*/ 0 w 950"/>
                  <a:gd name="T45" fmla="*/ 0 h 345"/>
                  <a:gd name="T46" fmla="*/ 0 w 950"/>
                  <a:gd name="T47" fmla="*/ 0 h 345"/>
                  <a:gd name="T48" fmla="*/ 0 w 950"/>
                  <a:gd name="T49" fmla="*/ 0 h 345"/>
                  <a:gd name="T50" fmla="*/ 0 w 950"/>
                  <a:gd name="T51" fmla="*/ 0 h 345"/>
                  <a:gd name="T52" fmla="*/ 0 w 950"/>
                  <a:gd name="T53" fmla="*/ 0 h 345"/>
                  <a:gd name="T54" fmla="*/ 0 w 950"/>
                  <a:gd name="T55" fmla="*/ 0 h 345"/>
                  <a:gd name="T56" fmla="*/ 0 w 950"/>
                  <a:gd name="T57" fmla="*/ 0 h 345"/>
                  <a:gd name="T58" fmla="*/ 0 w 950"/>
                  <a:gd name="T59" fmla="*/ 0 h 345"/>
                  <a:gd name="T60" fmla="*/ 0 w 950"/>
                  <a:gd name="T61" fmla="*/ 0 h 345"/>
                  <a:gd name="T62" fmla="*/ 0 w 950"/>
                  <a:gd name="T63" fmla="*/ 0 h 345"/>
                  <a:gd name="T64" fmla="*/ 0 w 950"/>
                  <a:gd name="T65" fmla="*/ 0 h 345"/>
                  <a:gd name="T66" fmla="*/ 0 w 950"/>
                  <a:gd name="T67" fmla="*/ 0 h 345"/>
                  <a:gd name="T68" fmla="*/ 0 w 950"/>
                  <a:gd name="T69" fmla="*/ 0 h 345"/>
                  <a:gd name="T70" fmla="*/ 0 w 950"/>
                  <a:gd name="T71" fmla="*/ 0 h 345"/>
                  <a:gd name="T72" fmla="*/ 0 w 950"/>
                  <a:gd name="T73" fmla="*/ 0 h 34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50" h="345">
                    <a:moveTo>
                      <a:pt x="929" y="67"/>
                    </a:moveTo>
                    <a:lnTo>
                      <a:pt x="950" y="55"/>
                    </a:lnTo>
                    <a:lnTo>
                      <a:pt x="929" y="29"/>
                    </a:lnTo>
                    <a:lnTo>
                      <a:pt x="901" y="13"/>
                    </a:lnTo>
                    <a:lnTo>
                      <a:pt x="866" y="5"/>
                    </a:lnTo>
                    <a:lnTo>
                      <a:pt x="824" y="0"/>
                    </a:lnTo>
                    <a:lnTo>
                      <a:pt x="779" y="0"/>
                    </a:lnTo>
                    <a:lnTo>
                      <a:pt x="724" y="6"/>
                    </a:lnTo>
                    <a:lnTo>
                      <a:pt x="669" y="19"/>
                    </a:lnTo>
                    <a:lnTo>
                      <a:pt x="608" y="35"/>
                    </a:lnTo>
                    <a:lnTo>
                      <a:pt x="540" y="56"/>
                    </a:lnTo>
                    <a:lnTo>
                      <a:pt x="472" y="82"/>
                    </a:lnTo>
                    <a:lnTo>
                      <a:pt x="398" y="111"/>
                    </a:lnTo>
                    <a:lnTo>
                      <a:pt x="323" y="145"/>
                    </a:lnTo>
                    <a:lnTo>
                      <a:pt x="243" y="184"/>
                    </a:lnTo>
                    <a:lnTo>
                      <a:pt x="163" y="227"/>
                    </a:lnTo>
                    <a:lnTo>
                      <a:pt x="83" y="273"/>
                    </a:lnTo>
                    <a:lnTo>
                      <a:pt x="0" y="324"/>
                    </a:lnTo>
                    <a:lnTo>
                      <a:pt x="12" y="345"/>
                    </a:lnTo>
                    <a:lnTo>
                      <a:pt x="95" y="297"/>
                    </a:lnTo>
                    <a:lnTo>
                      <a:pt x="176" y="252"/>
                    </a:lnTo>
                    <a:lnTo>
                      <a:pt x="255" y="208"/>
                    </a:lnTo>
                    <a:lnTo>
                      <a:pt x="332" y="171"/>
                    </a:lnTo>
                    <a:lnTo>
                      <a:pt x="407" y="135"/>
                    </a:lnTo>
                    <a:lnTo>
                      <a:pt x="480" y="106"/>
                    </a:lnTo>
                    <a:lnTo>
                      <a:pt x="548" y="82"/>
                    </a:lnTo>
                    <a:lnTo>
                      <a:pt x="612" y="61"/>
                    </a:lnTo>
                    <a:lnTo>
                      <a:pt x="672" y="45"/>
                    </a:lnTo>
                    <a:lnTo>
                      <a:pt x="729" y="32"/>
                    </a:lnTo>
                    <a:lnTo>
                      <a:pt x="779" y="25"/>
                    </a:lnTo>
                    <a:lnTo>
                      <a:pt x="824" y="25"/>
                    </a:lnTo>
                    <a:lnTo>
                      <a:pt x="861" y="29"/>
                    </a:lnTo>
                    <a:lnTo>
                      <a:pt x="892" y="38"/>
                    </a:lnTo>
                    <a:lnTo>
                      <a:pt x="913" y="50"/>
                    </a:lnTo>
                    <a:lnTo>
                      <a:pt x="929" y="67"/>
                    </a:lnTo>
                    <a:lnTo>
                      <a:pt x="950" y="55"/>
                    </a:lnTo>
                    <a:lnTo>
                      <a:pt x="929" y="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6" name="Freeform 1268"/>
              <p:cNvSpPr>
                <a:spLocks/>
              </p:cNvSpPr>
              <p:nvPr/>
            </p:nvSpPr>
            <p:spPr bwMode="auto">
              <a:xfrm>
                <a:off x="4666" y="1352"/>
                <a:ext cx="97" cy="152"/>
              </a:xfrm>
              <a:custGeom>
                <a:avLst/>
                <a:gdLst>
                  <a:gd name="T0" fmla="*/ 0 w 677"/>
                  <a:gd name="T1" fmla="*/ 0 h 1064"/>
                  <a:gd name="T2" fmla="*/ 0 w 677"/>
                  <a:gd name="T3" fmla="*/ 0 h 1064"/>
                  <a:gd name="T4" fmla="*/ 0 w 677"/>
                  <a:gd name="T5" fmla="*/ 0 h 1064"/>
                  <a:gd name="T6" fmla="*/ 0 w 677"/>
                  <a:gd name="T7" fmla="*/ 0 h 1064"/>
                  <a:gd name="T8" fmla="*/ 0 w 677"/>
                  <a:gd name="T9" fmla="*/ 0 h 1064"/>
                  <a:gd name="T10" fmla="*/ 0 w 677"/>
                  <a:gd name="T11" fmla="*/ 0 h 1064"/>
                  <a:gd name="T12" fmla="*/ 0 w 677"/>
                  <a:gd name="T13" fmla="*/ 0 h 10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7" h="1064">
                    <a:moveTo>
                      <a:pt x="0" y="12"/>
                    </a:moveTo>
                    <a:lnTo>
                      <a:pt x="0" y="12"/>
                    </a:lnTo>
                    <a:lnTo>
                      <a:pt x="656" y="1064"/>
                    </a:lnTo>
                    <a:lnTo>
                      <a:pt x="677" y="1052"/>
                    </a:lnTo>
                    <a:lnTo>
                      <a:pt x="2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7" name="Freeform 1269"/>
              <p:cNvSpPr>
                <a:spLocks/>
              </p:cNvSpPr>
              <p:nvPr/>
            </p:nvSpPr>
            <p:spPr bwMode="auto">
              <a:xfrm>
                <a:off x="4533" y="1344"/>
                <a:ext cx="136" cy="50"/>
              </a:xfrm>
              <a:custGeom>
                <a:avLst/>
                <a:gdLst>
                  <a:gd name="T0" fmla="*/ 0 w 953"/>
                  <a:gd name="T1" fmla="*/ 0 h 345"/>
                  <a:gd name="T2" fmla="*/ 0 w 953"/>
                  <a:gd name="T3" fmla="*/ 0 h 345"/>
                  <a:gd name="T4" fmla="*/ 0 w 953"/>
                  <a:gd name="T5" fmla="*/ 0 h 345"/>
                  <a:gd name="T6" fmla="*/ 0 w 953"/>
                  <a:gd name="T7" fmla="*/ 0 h 345"/>
                  <a:gd name="T8" fmla="*/ 0 w 953"/>
                  <a:gd name="T9" fmla="*/ 0 h 345"/>
                  <a:gd name="T10" fmla="*/ 0 w 953"/>
                  <a:gd name="T11" fmla="*/ 0 h 345"/>
                  <a:gd name="T12" fmla="*/ 0 w 953"/>
                  <a:gd name="T13" fmla="*/ 0 h 345"/>
                  <a:gd name="T14" fmla="*/ 0 w 953"/>
                  <a:gd name="T15" fmla="*/ 0 h 345"/>
                  <a:gd name="T16" fmla="*/ 0 w 953"/>
                  <a:gd name="T17" fmla="*/ 0 h 345"/>
                  <a:gd name="T18" fmla="*/ 0 w 953"/>
                  <a:gd name="T19" fmla="*/ 0 h 345"/>
                  <a:gd name="T20" fmla="*/ 0 w 953"/>
                  <a:gd name="T21" fmla="*/ 0 h 345"/>
                  <a:gd name="T22" fmla="*/ 0 w 953"/>
                  <a:gd name="T23" fmla="*/ 0 h 345"/>
                  <a:gd name="T24" fmla="*/ 0 w 953"/>
                  <a:gd name="T25" fmla="*/ 0 h 345"/>
                  <a:gd name="T26" fmla="*/ 0 w 953"/>
                  <a:gd name="T27" fmla="*/ 0 h 345"/>
                  <a:gd name="T28" fmla="*/ 0 w 953"/>
                  <a:gd name="T29" fmla="*/ 0 h 345"/>
                  <a:gd name="T30" fmla="*/ 0 w 953"/>
                  <a:gd name="T31" fmla="*/ 0 h 345"/>
                  <a:gd name="T32" fmla="*/ 0 w 953"/>
                  <a:gd name="T33" fmla="*/ 0 h 345"/>
                  <a:gd name="T34" fmla="*/ 0 w 953"/>
                  <a:gd name="T35" fmla="*/ 0 h 345"/>
                  <a:gd name="T36" fmla="*/ 0 w 953"/>
                  <a:gd name="T37" fmla="*/ 0 h 345"/>
                  <a:gd name="T38" fmla="*/ 0 w 953"/>
                  <a:gd name="T39" fmla="*/ 0 h 345"/>
                  <a:gd name="T40" fmla="*/ 0 w 953"/>
                  <a:gd name="T41" fmla="*/ 0 h 345"/>
                  <a:gd name="T42" fmla="*/ 0 w 953"/>
                  <a:gd name="T43" fmla="*/ 0 h 345"/>
                  <a:gd name="T44" fmla="*/ 0 w 953"/>
                  <a:gd name="T45" fmla="*/ 0 h 345"/>
                  <a:gd name="T46" fmla="*/ 0 w 953"/>
                  <a:gd name="T47" fmla="*/ 0 h 345"/>
                  <a:gd name="T48" fmla="*/ 0 w 953"/>
                  <a:gd name="T49" fmla="*/ 0 h 345"/>
                  <a:gd name="T50" fmla="*/ 0 w 953"/>
                  <a:gd name="T51" fmla="*/ 0 h 345"/>
                  <a:gd name="T52" fmla="*/ 0 w 953"/>
                  <a:gd name="T53" fmla="*/ 0 h 345"/>
                  <a:gd name="T54" fmla="*/ 0 w 953"/>
                  <a:gd name="T55" fmla="*/ 0 h 345"/>
                  <a:gd name="T56" fmla="*/ 0 w 953"/>
                  <a:gd name="T57" fmla="*/ 0 h 345"/>
                  <a:gd name="T58" fmla="*/ 0 w 953"/>
                  <a:gd name="T59" fmla="*/ 0 h 345"/>
                  <a:gd name="T60" fmla="*/ 0 w 953"/>
                  <a:gd name="T61" fmla="*/ 0 h 345"/>
                  <a:gd name="T62" fmla="*/ 0 w 953"/>
                  <a:gd name="T63" fmla="*/ 0 h 345"/>
                  <a:gd name="T64" fmla="*/ 0 w 953"/>
                  <a:gd name="T65" fmla="*/ 0 h 345"/>
                  <a:gd name="T66" fmla="*/ 0 w 953"/>
                  <a:gd name="T67" fmla="*/ 0 h 345"/>
                  <a:gd name="T68" fmla="*/ 0 w 953"/>
                  <a:gd name="T69" fmla="*/ 0 h 345"/>
                  <a:gd name="T70" fmla="*/ 0 w 953"/>
                  <a:gd name="T71" fmla="*/ 0 h 345"/>
                  <a:gd name="T72" fmla="*/ 0 w 953"/>
                  <a:gd name="T73" fmla="*/ 0 h 34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53" h="345">
                    <a:moveTo>
                      <a:pt x="13" y="345"/>
                    </a:moveTo>
                    <a:lnTo>
                      <a:pt x="13" y="345"/>
                    </a:lnTo>
                    <a:lnTo>
                      <a:pt x="96" y="297"/>
                    </a:lnTo>
                    <a:lnTo>
                      <a:pt x="176" y="251"/>
                    </a:lnTo>
                    <a:lnTo>
                      <a:pt x="255" y="208"/>
                    </a:lnTo>
                    <a:lnTo>
                      <a:pt x="333" y="170"/>
                    </a:lnTo>
                    <a:lnTo>
                      <a:pt x="407" y="135"/>
                    </a:lnTo>
                    <a:lnTo>
                      <a:pt x="480" y="106"/>
                    </a:lnTo>
                    <a:lnTo>
                      <a:pt x="548" y="80"/>
                    </a:lnTo>
                    <a:lnTo>
                      <a:pt x="613" y="61"/>
                    </a:lnTo>
                    <a:lnTo>
                      <a:pt x="674" y="43"/>
                    </a:lnTo>
                    <a:lnTo>
                      <a:pt x="732" y="30"/>
                    </a:lnTo>
                    <a:lnTo>
                      <a:pt x="779" y="25"/>
                    </a:lnTo>
                    <a:lnTo>
                      <a:pt x="824" y="25"/>
                    </a:lnTo>
                    <a:lnTo>
                      <a:pt x="863" y="29"/>
                    </a:lnTo>
                    <a:lnTo>
                      <a:pt x="893" y="37"/>
                    </a:lnTo>
                    <a:lnTo>
                      <a:pt x="916" y="50"/>
                    </a:lnTo>
                    <a:lnTo>
                      <a:pt x="932" y="66"/>
                    </a:lnTo>
                    <a:lnTo>
                      <a:pt x="953" y="54"/>
                    </a:lnTo>
                    <a:lnTo>
                      <a:pt x="932" y="29"/>
                    </a:lnTo>
                    <a:lnTo>
                      <a:pt x="902" y="12"/>
                    </a:lnTo>
                    <a:lnTo>
                      <a:pt x="866" y="4"/>
                    </a:lnTo>
                    <a:lnTo>
                      <a:pt x="824" y="0"/>
                    </a:lnTo>
                    <a:lnTo>
                      <a:pt x="779" y="0"/>
                    </a:lnTo>
                    <a:lnTo>
                      <a:pt x="727" y="6"/>
                    </a:lnTo>
                    <a:lnTo>
                      <a:pt x="669" y="19"/>
                    </a:lnTo>
                    <a:lnTo>
                      <a:pt x="609" y="35"/>
                    </a:lnTo>
                    <a:lnTo>
                      <a:pt x="540" y="56"/>
                    </a:lnTo>
                    <a:lnTo>
                      <a:pt x="472" y="80"/>
                    </a:lnTo>
                    <a:lnTo>
                      <a:pt x="399" y="111"/>
                    </a:lnTo>
                    <a:lnTo>
                      <a:pt x="325" y="145"/>
                    </a:lnTo>
                    <a:lnTo>
                      <a:pt x="244" y="182"/>
                    </a:lnTo>
                    <a:lnTo>
                      <a:pt x="165" y="227"/>
                    </a:lnTo>
                    <a:lnTo>
                      <a:pt x="84" y="272"/>
                    </a:lnTo>
                    <a:lnTo>
                      <a:pt x="0" y="324"/>
                    </a:lnTo>
                    <a:lnTo>
                      <a:pt x="13" y="3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8" name="Freeform 1270"/>
              <p:cNvSpPr>
                <a:spLocks/>
              </p:cNvSpPr>
              <p:nvPr/>
            </p:nvSpPr>
            <p:spPr bwMode="auto">
              <a:xfrm>
                <a:off x="4438" y="1391"/>
                <a:ext cx="97" cy="105"/>
              </a:xfrm>
              <a:custGeom>
                <a:avLst/>
                <a:gdLst>
                  <a:gd name="T0" fmla="*/ 0 w 682"/>
                  <a:gd name="T1" fmla="*/ 0 h 740"/>
                  <a:gd name="T2" fmla="*/ 0 w 682"/>
                  <a:gd name="T3" fmla="*/ 0 h 740"/>
                  <a:gd name="T4" fmla="*/ 0 w 682"/>
                  <a:gd name="T5" fmla="*/ 0 h 740"/>
                  <a:gd name="T6" fmla="*/ 0 w 682"/>
                  <a:gd name="T7" fmla="*/ 0 h 740"/>
                  <a:gd name="T8" fmla="*/ 0 w 682"/>
                  <a:gd name="T9" fmla="*/ 0 h 740"/>
                  <a:gd name="T10" fmla="*/ 0 w 682"/>
                  <a:gd name="T11" fmla="*/ 0 h 740"/>
                  <a:gd name="T12" fmla="*/ 0 w 682"/>
                  <a:gd name="T13" fmla="*/ 0 h 740"/>
                  <a:gd name="T14" fmla="*/ 0 w 682"/>
                  <a:gd name="T15" fmla="*/ 0 h 740"/>
                  <a:gd name="T16" fmla="*/ 0 w 682"/>
                  <a:gd name="T17" fmla="*/ 0 h 740"/>
                  <a:gd name="T18" fmla="*/ 0 w 682"/>
                  <a:gd name="T19" fmla="*/ 0 h 740"/>
                  <a:gd name="T20" fmla="*/ 0 w 682"/>
                  <a:gd name="T21" fmla="*/ 0 h 740"/>
                  <a:gd name="T22" fmla="*/ 0 w 682"/>
                  <a:gd name="T23" fmla="*/ 0 h 740"/>
                  <a:gd name="T24" fmla="*/ 0 w 682"/>
                  <a:gd name="T25" fmla="*/ 0 h 740"/>
                  <a:gd name="T26" fmla="*/ 0 w 682"/>
                  <a:gd name="T27" fmla="*/ 0 h 740"/>
                  <a:gd name="T28" fmla="*/ 0 w 682"/>
                  <a:gd name="T29" fmla="*/ 0 h 740"/>
                  <a:gd name="T30" fmla="*/ 0 w 682"/>
                  <a:gd name="T31" fmla="*/ 0 h 740"/>
                  <a:gd name="T32" fmla="*/ 0 w 682"/>
                  <a:gd name="T33" fmla="*/ 0 h 740"/>
                  <a:gd name="T34" fmla="*/ 0 w 682"/>
                  <a:gd name="T35" fmla="*/ 0 h 740"/>
                  <a:gd name="T36" fmla="*/ 0 w 682"/>
                  <a:gd name="T37" fmla="*/ 0 h 740"/>
                  <a:gd name="T38" fmla="*/ 0 w 682"/>
                  <a:gd name="T39" fmla="*/ 0 h 740"/>
                  <a:gd name="T40" fmla="*/ 0 w 682"/>
                  <a:gd name="T41" fmla="*/ 0 h 740"/>
                  <a:gd name="T42" fmla="*/ 0 w 682"/>
                  <a:gd name="T43" fmla="*/ 0 h 740"/>
                  <a:gd name="T44" fmla="*/ 0 w 682"/>
                  <a:gd name="T45" fmla="*/ 0 h 740"/>
                  <a:gd name="T46" fmla="*/ 0 w 682"/>
                  <a:gd name="T47" fmla="*/ 0 h 740"/>
                  <a:gd name="T48" fmla="*/ 0 w 682"/>
                  <a:gd name="T49" fmla="*/ 0 h 740"/>
                  <a:gd name="T50" fmla="*/ 0 w 682"/>
                  <a:gd name="T51" fmla="*/ 0 h 740"/>
                  <a:gd name="T52" fmla="*/ 0 w 682"/>
                  <a:gd name="T53" fmla="*/ 0 h 740"/>
                  <a:gd name="T54" fmla="*/ 0 w 682"/>
                  <a:gd name="T55" fmla="*/ 0 h 740"/>
                  <a:gd name="T56" fmla="*/ 0 w 682"/>
                  <a:gd name="T57" fmla="*/ 0 h 740"/>
                  <a:gd name="T58" fmla="*/ 0 w 682"/>
                  <a:gd name="T59" fmla="*/ 0 h 740"/>
                  <a:gd name="T60" fmla="*/ 0 w 682"/>
                  <a:gd name="T61" fmla="*/ 0 h 740"/>
                  <a:gd name="T62" fmla="*/ 0 w 682"/>
                  <a:gd name="T63" fmla="*/ 0 h 740"/>
                  <a:gd name="T64" fmla="*/ 0 w 682"/>
                  <a:gd name="T65" fmla="*/ 0 h 740"/>
                  <a:gd name="T66" fmla="*/ 0 w 682"/>
                  <a:gd name="T67" fmla="*/ 0 h 740"/>
                  <a:gd name="T68" fmla="*/ 0 w 682"/>
                  <a:gd name="T69" fmla="*/ 0 h 740"/>
                  <a:gd name="T70" fmla="*/ 0 w 682"/>
                  <a:gd name="T71" fmla="*/ 0 h 740"/>
                  <a:gd name="T72" fmla="*/ 0 w 682"/>
                  <a:gd name="T73" fmla="*/ 0 h 7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82" h="740">
                    <a:moveTo>
                      <a:pt x="35" y="727"/>
                    </a:moveTo>
                    <a:lnTo>
                      <a:pt x="35" y="727"/>
                    </a:lnTo>
                    <a:lnTo>
                      <a:pt x="27" y="707"/>
                    </a:lnTo>
                    <a:lnTo>
                      <a:pt x="24" y="678"/>
                    </a:lnTo>
                    <a:lnTo>
                      <a:pt x="30" y="646"/>
                    </a:lnTo>
                    <a:lnTo>
                      <a:pt x="45" y="611"/>
                    </a:lnTo>
                    <a:lnTo>
                      <a:pt x="66" y="572"/>
                    </a:lnTo>
                    <a:lnTo>
                      <a:pt x="93" y="530"/>
                    </a:lnTo>
                    <a:lnTo>
                      <a:pt x="129" y="484"/>
                    </a:lnTo>
                    <a:lnTo>
                      <a:pt x="169" y="436"/>
                    </a:lnTo>
                    <a:lnTo>
                      <a:pt x="213" y="386"/>
                    </a:lnTo>
                    <a:lnTo>
                      <a:pt x="267" y="336"/>
                    </a:lnTo>
                    <a:lnTo>
                      <a:pt x="322" y="284"/>
                    </a:lnTo>
                    <a:lnTo>
                      <a:pt x="387" y="233"/>
                    </a:lnTo>
                    <a:lnTo>
                      <a:pt x="453" y="179"/>
                    </a:lnTo>
                    <a:lnTo>
                      <a:pt x="526" y="125"/>
                    </a:lnTo>
                    <a:lnTo>
                      <a:pt x="601" y="73"/>
                    </a:lnTo>
                    <a:lnTo>
                      <a:pt x="682" y="21"/>
                    </a:lnTo>
                    <a:lnTo>
                      <a:pt x="669" y="0"/>
                    </a:lnTo>
                    <a:lnTo>
                      <a:pt x="588" y="52"/>
                    </a:lnTo>
                    <a:lnTo>
                      <a:pt x="509" y="104"/>
                    </a:lnTo>
                    <a:lnTo>
                      <a:pt x="437" y="158"/>
                    </a:lnTo>
                    <a:lnTo>
                      <a:pt x="370" y="212"/>
                    </a:lnTo>
                    <a:lnTo>
                      <a:pt x="306" y="265"/>
                    </a:lnTo>
                    <a:lnTo>
                      <a:pt x="249" y="316"/>
                    </a:lnTo>
                    <a:lnTo>
                      <a:pt x="197" y="370"/>
                    </a:lnTo>
                    <a:lnTo>
                      <a:pt x="150" y="420"/>
                    </a:lnTo>
                    <a:lnTo>
                      <a:pt x="108" y="468"/>
                    </a:lnTo>
                    <a:lnTo>
                      <a:pt x="72" y="513"/>
                    </a:lnTo>
                    <a:lnTo>
                      <a:pt x="41" y="559"/>
                    </a:lnTo>
                    <a:lnTo>
                      <a:pt x="20" y="603"/>
                    </a:lnTo>
                    <a:lnTo>
                      <a:pt x="6" y="643"/>
                    </a:lnTo>
                    <a:lnTo>
                      <a:pt x="0" y="678"/>
                    </a:lnTo>
                    <a:lnTo>
                      <a:pt x="1" y="711"/>
                    </a:lnTo>
                    <a:lnTo>
                      <a:pt x="14" y="740"/>
                    </a:lnTo>
                    <a:lnTo>
                      <a:pt x="35" y="7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9" name="Freeform 1271"/>
              <p:cNvSpPr>
                <a:spLocks/>
              </p:cNvSpPr>
              <p:nvPr/>
            </p:nvSpPr>
            <p:spPr bwMode="auto">
              <a:xfrm>
                <a:off x="4440" y="1495"/>
                <a:ext cx="97" cy="152"/>
              </a:xfrm>
              <a:custGeom>
                <a:avLst/>
                <a:gdLst>
                  <a:gd name="T0" fmla="*/ 0 w 678"/>
                  <a:gd name="T1" fmla="*/ 0 h 1064"/>
                  <a:gd name="T2" fmla="*/ 0 w 678"/>
                  <a:gd name="T3" fmla="*/ 0 h 1064"/>
                  <a:gd name="T4" fmla="*/ 0 w 678"/>
                  <a:gd name="T5" fmla="*/ 0 h 1064"/>
                  <a:gd name="T6" fmla="*/ 0 w 678"/>
                  <a:gd name="T7" fmla="*/ 0 h 1064"/>
                  <a:gd name="T8" fmla="*/ 0 w 678"/>
                  <a:gd name="T9" fmla="*/ 0 h 1064"/>
                  <a:gd name="T10" fmla="*/ 0 w 678"/>
                  <a:gd name="T11" fmla="*/ 0 h 1064"/>
                  <a:gd name="T12" fmla="*/ 0 w 678"/>
                  <a:gd name="T13" fmla="*/ 0 h 10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8" h="1064">
                    <a:moveTo>
                      <a:pt x="657" y="1064"/>
                    </a:moveTo>
                    <a:lnTo>
                      <a:pt x="678" y="1052"/>
                    </a:lnTo>
                    <a:lnTo>
                      <a:pt x="21" y="0"/>
                    </a:lnTo>
                    <a:lnTo>
                      <a:pt x="0" y="13"/>
                    </a:lnTo>
                    <a:lnTo>
                      <a:pt x="657" y="1064"/>
                    </a:lnTo>
                    <a:lnTo>
                      <a:pt x="678" y="1052"/>
                    </a:lnTo>
                    <a:lnTo>
                      <a:pt x="657" y="10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0" name="Freeform 1272"/>
              <p:cNvSpPr>
                <a:spLocks/>
              </p:cNvSpPr>
              <p:nvPr/>
            </p:nvSpPr>
            <p:spPr bwMode="auto">
              <a:xfrm>
                <a:off x="4533" y="1497"/>
                <a:ext cx="250" cy="185"/>
              </a:xfrm>
              <a:custGeom>
                <a:avLst/>
                <a:gdLst>
                  <a:gd name="T0" fmla="*/ 0 w 1747"/>
                  <a:gd name="T1" fmla="*/ 0 h 1292"/>
                  <a:gd name="T2" fmla="*/ 0 w 1747"/>
                  <a:gd name="T3" fmla="*/ 0 h 1292"/>
                  <a:gd name="T4" fmla="*/ 0 w 1747"/>
                  <a:gd name="T5" fmla="*/ 0 h 1292"/>
                  <a:gd name="T6" fmla="*/ 0 w 1747"/>
                  <a:gd name="T7" fmla="*/ 0 h 1292"/>
                  <a:gd name="T8" fmla="*/ 0 w 1747"/>
                  <a:gd name="T9" fmla="*/ 0 h 1292"/>
                  <a:gd name="T10" fmla="*/ 0 w 1747"/>
                  <a:gd name="T11" fmla="*/ 0 h 1292"/>
                  <a:gd name="T12" fmla="*/ 0 w 1747"/>
                  <a:gd name="T13" fmla="*/ 0 h 1292"/>
                  <a:gd name="T14" fmla="*/ 0 w 1747"/>
                  <a:gd name="T15" fmla="*/ 0 h 1292"/>
                  <a:gd name="T16" fmla="*/ 0 w 1747"/>
                  <a:gd name="T17" fmla="*/ 0 h 1292"/>
                  <a:gd name="T18" fmla="*/ 0 w 1747"/>
                  <a:gd name="T19" fmla="*/ 0 h 1292"/>
                  <a:gd name="T20" fmla="*/ 0 w 1747"/>
                  <a:gd name="T21" fmla="*/ 0 h 1292"/>
                  <a:gd name="T22" fmla="*/ 0 w 1747"/>
                  <a:gd name="T23" fmla="*/ 0 h 1292"/>
                  <a:gd name="T24" fmla="*/ 0 w 1747"/>
                  <a:gd name="T25" fmla="*/ 0 h 1292"/>
                  <a:gd name="T26" fmla="*/ 0 w 1747"/>
                  <a:gd name="T27" fmla="*/ 0 h 1292"/>
                  <a:gd name="T28" fmla="*/ 0 w 1747"/>
                  <a:gd name="T29" fmla="*/ 0 h 1292"/>
                  <a:gd name="T30" fmla="*/ 0 w 1747"/>
                  <a:gd name="T31" fmla="*/ 0 h 1292"/>
                  <a:gd name="T32" fmla="*/ 0 w 1747"/>
                  <a:gd name="T33" fmla="*/ 0 h 1292"/>
                  <a:gd name="T34" fmla="*/ 0 w 1747"/>
                  <a:gd name="T35" fmla="*/ 0 h 1292"/>
                  <a:gd name="T36" fmla="*/ 0 w 1747"/>
                  <a:gd name="T37" fmla="*/ 0 h 1292"/>
                  <a:gd name="T38" fmla="*/ 0 w 1747"/>
                  <a:gd name="T39" fmla="*/ 0 h 1292"/>
                  <a:gd name="T40" fmla="*/ 0 w 1747"/>
                  <a:gd name="T41" fmla="*/ 0 h 1292"/>
                  <a:gd name="T42" fmla="*/ 0 w 1747"/>
                  <a:gd name="T43" fmla="*/ 0 h 1292"/>
                  <a:gd name="T44" fmla="*/ 0 w 1747"/>
                  <a:gd name="T45" fmla="*/ 0 h 1292"/>
                  <a:gd name="T46" fmla="*/ 0 w 1747"/>
                  <a:gd name="T47" fmla="*/ 0 h 1292"/>
                  <a:gd name="T48" fmla="*/ 0 w 1747"/>
                  <a:gd name="T49" fmla="*/ 0 h 1292"/>
                  <a:gd name="T50" fmla="*/ 0 w 1747"/>
                  <a:gd name="T51" fmla="*/ 0 h 1292"/>
                  <a:gd name="T52" fmla="*/ 0 w 1747"/>
                  <a:gd name="T53" fmla="*/ 0 h 1292"/>
                  <a:gd name="T54" fmla="*/ 0 w 1747"/>
                  <a:gd name="T55" fmla="*/ 0 h 1292"/>
                  <a:gd name="T56" fmla="*/ 0 w 1747"/>
                  <a:gd name="T57" fmla="*/ 0 h 1292"/>
                  <a:gd name="T58" fmla="*/ 0 w 1747"/>
                  <a:gd name="T59" fmla="*/ 0 h 1292"/>
                  <a:gd name="T60" fmla="*/ 0 w 1747"/>
                  <a:gd name="T61" fmla="*/ 0 h 1292"/>
                  <a:gd name="T62" fmla="*/ 0 w 1747"/>
                  <a:gd name="T63" fmla="*/ 0 h 1292"/>
                  <a:gd name="T64" fmla="*/ 0 w 1747"/>
                  <a:gd name="T65" fmla="*/ 0 h 1292"/>
                  <a:gd name="T66" fmla="*/ 0 w 1747"/>
                  <a:gd name="T67" fmla="*/ 0 h 1292"/>
                  <a:gd name="T68" fmla="*/ 0 w 1747"/>
                  <a:gd name="T69" fmla="*/ 0 h 1292"/>
                  <a:gd name="T70" fmla="*/ 0 w 1747"/>
                  <a:gd name="T71" fmla="*/ 0 h 1292"/>
                  <a:gd name="T72" fmla="*/ 0 w 1747"/>
                  <a:gd name="T73" fmla="*/ 0 h 1292"/>
                  <a:gd name="T74" fmla="*/ 0 w 1747"/>
                  <a:gd name="T75" fmla="*/ 0 h 1292"/>
                  <a:gd name="T76" fmla="*/ 0 w 1747"/>
                  <a:gd name="T77" fmla="*/ 0 h 1292"/>
                  <a:gd name="T78" fmla="*/ 0 w 1747"/>
                  <a:gd name="T79" fmla="*/ 0 h 1292"/>
                  <a:gd name="T80" fmla="*/ 0 w 1747"/>
                  <a:gd name="T81" fmla="*/ 0 h 1292"/>
                  <a:gd name="T82" fmla="*/ 0 w 1747"/>
                  <a:gd name="T83" fmla="*/ 0 h 1292"/>
                  <a:gd name="T84" fmla="*/ 0 w 1747"/>
                  <a:gd name="T85" fmla="*/ 0 h 1292"/>
                  <a:gd name="T86" fmla="*/ 0 w 1747"/>
                  <a:gd name="T87" fmla="*/ 0 h 1292"/>
                  <a:gd name="T88" fmla="*/ 0 w 1747"/>
                  <a:gd name="T89" fmla="*/ 0 h 1292"/>
                  <a:gd name="T90" fmla="*/ 0 w 1747"/>
                  <a:gd name="T91" fmla="*/ 0 h 1292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747" h="1292">
                    <a:moveTo>
                      <a:pt x="189" y="1292"/>
                    </a:moveTo>
                    <a:lnTo>
                      <a:pt x="123" y="1249"/>
                    </a:lnTo>
                    <a:lnTo>
                      <a:pt x="68" y="1197"/>
                    </a:lnTo>
                    <a:lnTo>
                      <a:pt x="31" y="1137"/>
                    </a:lnTo>
                    <a:lnTo>
                      <a:pt x="8" y="1072"/>
                    </a:lnTo>
                    <a:lnTo>
                      <a:pt x="0" y="1012"/>
                    </a:lnTo>
                    <a:lnTo>
                      <a:pt x="8" y="954"/>
                    </a:lnTo>
                    <a:lnTo>
                      <a:pt x="34" y="904"/>
                    </a:lnTo>
                    <a:lnTo>
                      <a:pt x="77" y="867"/>
                    </a:lnTo>
                    <a:lnTo>
                      <a:pt x="84" y="859"/>
                    </a:lnTo>
                    <a:lnTo>
                      <a:pt x="84" y="848"/>
                    </a:lnTo>
                    <a:lnTo>
                      <a:pt x="87" y="833"/>
                    </a:lnTo>
                    <a:lnTo>
                      <a:pt x="100" y="814"/>
                    </a:lnTo>
                    <a:lnTo>
                      <a:pt x="118" y="790"/>
                    </a:lnTo>
                    <a:lnTo>
                      <a:pt x="141" y="761"/>
                    </a:lnTo>
                    <a:lnTo>
                      <a:pt x="168" y="730"/>
                    </a:lnTo>
                    <a:lnTo>
                      <a:pt x="204" y="694"/>
                    </a:lnTo>
                    <a:lnTo>
                      <a:pt x="241" y="657"/>
                    </a:lnTo>
                    <a:lnTo>
                      <a:pt x="285" y="615"/>
                    </a:lnTo>
                    <a:lnTo>
                      <a:pt x="333" y="574"/>
                    </a:lnTo>
                    <a:lnTo>
                      <a:pt x="383" y="530"/>
                    </a:lnTo>
                    <a:lnTo>
                      <a:pt x="438" y="484"/>
                    </a:lnTo>
                    <a:lnTo>
                      <a:pt x="499" y="441"/>
                    </a:lnTo>
                    <a:lnTo>
                      <a:pt x="561" y="394"/>
                    </a:lnTo>
                    <a:lnTo>
                      <a:pt x="625" y="349"/>
                    </a:lnTo>
                    <a:lnTo>
                      <a:pt x="693" y="305"/>
                    </a:lnTo>
                    <a:lnTo>
                      <a:pt x="764" y="265"/>
                    </a:lnTo>
                    <a:lnTo>
                      <a:pt x="833" y="225"/>
                    </a:lnTo>
                    <a:lnTo>
                      <a:pt x="900" y="187"/>
                    </a:lnTo>
                    <a:lnTo>
                      <a:pt x="964" y="155"/>
                    </a:lnTo>
                    <a:lnTo>
                      <a:pt x="1026" y="126"/>
                    </a:lnTo>
                    <a:lnTo>
                      <a:pt x="1086" y="100"/>
                    </a:lnTo>
                    <a:lnTo>
                      <a:pt x="1142" y="77"/>
                    </a:lnTo>
                    <a:lnTo>
                      <a:pt x="1194" y="56"/>
                    </a:lnTo>
                    <a:lnTo>
                      <a:pt x="1244" y="39"/>
                    </a:lnTo>
                    <a:lnTo>
                      <a:pt x="1288" y="27"/>
                    </a:lnTo>
                    <a:lnTo>
                      <a:pt x="1328" y="16"/>
                    </a:lnTo>
                    <a:lnTo>
                      <a:pt x="1360" y="8"/>
                    </a:lnTo>
                    <a:lnTo>
                      <a:pt x="1388" y="5"/>
                    </a:lnTo>
                    <a:lnTo>
                      <a:pt x="1410" y="5"/>
                    </a:lnTo>
                    <a:lnTo>
                      <a:pt x="1425" y="6"/>
                    </a:lnTo>
                    <a:lnTo>
                      <a:pt x="1433" y="10"/>
                    </a:lnTo>
                    <a:lnTo>
                      <a:pt x="1459" y="5"/>
                    </a:lnTo>
                    <a:lnTo>
                      <a:pt x="1488" y="0"/>
                    </a:lnTo>
                    <a:lnTo>
                      <a:pt x="1517" y="0"/>
                    </a:lnTo>
                    <a:lnTo>
                      <a:pt x="1549" y="6"/>
                    </a:lnTo>
                    <a:lnTo>
                      <a:pt x="1580" y="16"/>
                    </a:lnTo>
                    <a:lnTo>
                      <a:pt x="1612" y="31"/>
                    </a:lnTo>
                    <a:lnTo>
                      <a:pt x="1641" y="50"/>
                    </a:lnTo>
                    <a:lnTo>
                      <a:pt x="1670" y="71"/>
                    </a:lnTo>
                    <a:lnTo>
                      <a:pt x="1695" y="92"/>
                    </a:lnTo>
                    <a:lnTo>
                      <a:pt x="1716" y="116"/>
                    </a:lnTo>
                    <a:lnTo>
                      <a:pt x="1732" y="139"/>
                    </a:lnTo>
                    <a:lnTo>
                      <a:pt x="1743" y="165"/>
                    </a:lnTo>
                    <a:lnTo>
                      <a:pt x="1747" y="187"/>
                    </a:lnTo>
                    <a:lnTo>
                      <a:pt x="1745" y="210"/>
                    </a:lnTo>
                    <a:lnTo>
                      <a:pt x="1732" y="229"/>
                    </a:lnTo>
                    <a:lnTo>
                      <a:pt x="1714" y="245"/>
                    </a:lnTo>
                    <a:lnTo>
                      <a:pt x="1685" y="260"/>
                    </a:lnTo>
                    <a:lnTo>
                      <a:pt x="1677" y="255"/>
                    </a:lnTo>
                    <a:lnTo>
                      <a:pt x="1658" y="254"/>
                    </a:lnTo>
                    <a:lnTo>
                      <a:pt x="1630" y="258"/>
                    </a:lnTo>
                    <a:lnTo>
                      <a:pt x="1593" y="265"/>
                    </a:lnTo>
                    <a:lnTo>
                      <a:pt x="1551" y="275"/>
                    </a:lnTo>
                    <a:lnTo>
                      <a:pt x="1502" y="289"/>
                    </a:lnTo>
                    <a:lnTo>
                      <a:pt x="1448" y="305"/>
                    </a:lnTo>
                    <a:lnTo>
                      <a:pt x="1388" y="326"/>
                    </a:lnTo>
                    <a:lnTo>
                      <a:pt x="1323" y="352"/>
                    </a:lnTo>
                    <a:lnTo>
                      <a:pt x="1255" y="378"/>
                    </a:lnTo>
                    <a:lnTo>
                      <a:pt x="1186" y="407"/>
                    </a:lnTo>
                    <a:lnTo>
                      <a:pt x="1113" y="441"/>
                    </a:lnTo>
                    <a:lnTo>
                      <a:pt x="1041" y="476"/>
                    </a:lnTo>
                    <a:lnTo>
                      <a:pt x="968" y="514"/>
                    </a:lnTo>
                    <a:lnTo>
                      <a:pt x="895" y="553"/>
                    </a:lnTo>
                    <a:lnTo>
                      <a:pt x="824" y="596"/>
                    </a:lnTo>
                    <a:lnTo>
                      <a:pt x="756" y="640"/>
                    </a:lnTo>
                    <a:lnTo>
                      <a:pt x="693" y="686"/>
                    </a:lnTo>
                    <a:lnTo>
                      <a:pt x="635" y="733"/>
                    </a:lnTo>
                    <a:lnTo>
                      <a:pt x="582" y="780"/>
                    </a:lnTo>
                    <a:lnTo>
                      <a:pt x="530" y="825"/>
                    </a:lnTo>
                    <a:lnTo>
                      <a:pt x="485" y="871"/>
                    </a:lnTo>
                    <a:lnTo>
                      <a:pt x="443" y="914"/>
                    </a:lnTo>
                    <a:lnTo>
                      <a:pt x="405" y="958"/>
                    </a:lnTo>
                    <a:lnTo>
                      <a:pt x="370" y="998"/>
                    </a:lnTo>
                    <a:lnTo>
                      <a:pt x="341" y="1037"/>
                    </a:lnTo>
                    <a:lnTo>
                      <a:pt x="314" y="1072"/>
                    </a:lnTo>
                    <a:lnTo>
                      <a:pt x="291" y="1106"/>
                    </a:lnTo>
                    <a:lnTo>
                      <a:pt x="273" y="1132"/>
                    </a:lnTo>
                    <a:lnTo>
                      <a:pt x="257" y="1158"/>
                    </a:lnTo>
                    <a:lnTo>
                      <a:pt x="247" y="1179"/>
                    </a:lnTo>
                    <a:lnTo>
                      <a:pt x="239" y="1195"/>
                    </a:lnTo>
                    <a:lnTo>
                      <a:pt x="189" y="1292"/>
                    </a:lnTo>
                    <a:close/>
                  </a:path>
                </a:pathLst>
              </a:custGeom>
              <a:solidFill>
                <a:srgbClr val="BAB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1" name="Freeform 1273"/>
              <p:cNvSpPr>
                <a:spLocks/>
              </p:cNvSpPr>
              <p:nvPr/>
            </p:nvSpPr>
            <p:spPr bwMode="auto">
              <a:xfrm>
                <a:off x="4531" y="1619"/>
                <a:ext cx="30" cy="65"/>
              </a:xfrm>
              <a:custGeom>
                <a:avLst/>
                <a:gdLst>
                  <a:gd name="T0" fmla="*/ 0 w 210"/>
                  <a:gd name="T1" fmla="*/ 0 h 451"/>
                  <a:gd name="T2" fmla="*/ 0 w 210"/>
                  <a:gd name="T3" fmla="*/ 0 h 451"/>
                  <a:gd name="T4" fmla="*/ 0 w 210"/>
                  <a:gd name="T5" fmla="*/ 0 h 451"/>
                  <a:gd name="T6" fmla="*/ 0 w 210"/>
                  <a:gd name="T7" fmla="*/ 0 h 451"/>
                  <a:gd name="T8" fmla="*/ 0 w 210"/>
                  <a:gd name="T9" fmla="*/ 0 h 451"/>
                  <a:gd name="T10" fmla="*/ 0 w 210"/>
                  <a:gd name="T11" fmla="*/ 0 h 451"/>
                  <a:gd name="T12" fmla="*/ 0 w 210"/>
                  <a:gd name="T13" fmla="*/ 0 h 451"/>
                  <a:gd name="T14" fmla="*/ 0 w 210"/>
                  <a:gd name="T15" fmla="*/ 0 h 451"/>
                  <a:gd name="T16" fmla="*/ 0 w 210"/>
                  <a:gd name="T17" fmla="*/ 0 h 451"/>
                  <a:gd name="T18" fmla="*/ 0 w 210"/>
                  <a:gd name="T19" fmla="*/ 0 h 451"/>
                  <a:gd name="T20" fmla="*/ 0 w 210"/>
                  <a:gd name="T21" fmla="*/ 0 h 451"/>
                  <a:gd name="T22" fmla="*/ 0 w 210"/>
                  <a:gd name="T23" fmla="*/ 0 h 451"/>
                  <a:gd name="T24" fmla="*/ 0 w 210"/>
                  <a:gd name="T25" fmla="*/ 0 h 451"/>
                  <a:gd name="T26" fmla="*/ 0 w 210"/>
                  <a:gd name="T27" fmla="*/ 0 h 451"/>
                  <a:gd name="T28" fmla="*/ 0 w 210"/>
                  <a:gd name="T29" fmla="*/ 0 h 451"/>
                  <a:gd name="T30" fmla="*/ 0 w 210"/>
                  <a:gd name="T31" fmla="*/ 0 h 451"/>
                  <a:gd name="T32" fmla="*/ 0 w 210"/>
                  <a:gd name="T33" fmla="*/ 0 h 451"/>
                  <a:gd name="T34" fmla="*/ 0 w 210"/>
                  <a:gd name="T35" fmla="*/ 0 h 451"/>
                  <a:gd name="T36" fmla="*/ 0 w 210"/>
                  <a:gd name="T37" fmla="*/ 0 h 451"/>
                  <a:gd name="T38" fmla="*/ 0 w 210"/>
                  <a:gd name="T39" fmla="*/ 0 h 451"/>
                  <a:gd name="T40" fmla="*/ 0 w 210"/>
                  <a:gd name="T41" fmla="*/ 0 h 451"/>
                  <a:gd name="T42" fmla="*/ 0 w 210"/>
                  <a:gd name="T43" fmla="*/ 0 h 451"/>
                  <a:gd name="T44" fmla="*/ 0 w 210"/>
                  <a:gd name="T45" fmla="*/ 0 h 451"/>
                  <a:gd name="T46" fmla="*/ 0 w 210"/>
                  <a:gd name="T47" fmla="*/ 0 h 45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10" h="451">
                    <a:moveTo>
                      <a:pt x="80" y="5"/>
                    </a:moveTo>
                    <a:lnTo>
                      <a:pt x="85" y="0"/>
                    </a:lnTo>
                    <a:lnTo>
                      <a:pt x="37" y="42"/>
                    </a:lnTo>
                    <a:lnTo>
                      <a:pt x="11" y="96"/>
                    </a:lnTo>
                    <a:lnTo>
                      <a:pt x="0" y="158"/>
                    </a:lnTo>
                    <a:lnTo>
                      <a:pt x="11" y="220"/>
                    </a:lnTo>
                    <a:lnTo>
                      <a:pt x="33" y="289"/>
                    </a:lnTo>
                    <a:lnTo>
                      <a:pt x="72" y="351"/>
                    </a:lnTo>
                    <a:lnTo>
                      <a:pt x="129" y="406"/>
                    </a:lnTo>
                    <a:lnTo>
                      <a:pt x="197" y="451"/>
                    </a:lnTo>
                    <a:lnTo>
                      <a:pt x="210" y="427"/>
                    </a:lnTo>
                    <a:lnTo>
                      <a:pt x="145" y="385"/>
                    </a:lnTo>
                    <a:lnTo>
                      <a:pt x="93" y="335"/>
                    </a:lnTo>
                    <a:lnTo>
                      <a:pt x="58" y="277"/>
                    </a:lnTo>
                    <a:lnTo>
                      <a:pt x="35" y="217"/>
                    </a:lnTo>
                    <a:lnTo>
                      <a:pt x="29" y="158"/>
                    </a:lnTo>
                    <a:lnTo>
                      <a:pt x="35" y="104"/>
                    </a:lnTo>
                    <a:lnTo>
                      <a:pt x="58" y="58"/>
                    </a:lnTo>
                    <a:lnTo>
                      <a:pt x="98" y="25"/>
                    </a:lnTo>
                    <a:lnTo>
                      <a:pt x="101" y="21"/>
                    </a:lnTo>
                    <a:lnTo>
                      <a:pt x="98" y="25"/>
                    </a:lnTo>
                    <a:lnTo>
                      <a:pt x="100" y="23"/>
                    </a:lnTo>
                    <a:lnTo>
                      <a:pt x="101" y="21"/>
                    </a:lnTo>
                    <a:lnTo>
                      <a:pt x="8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2" name="Freeform 1274"/>
              <p:cNvSpPr>
                <a:spLocks/>
              </p:cNvSpPr>
              <p:nvPr/>
            </p:nvSpPr>
            <p:spPr bwMode="auto">
              <a:xfrm>
                <a:off x="4543" y="1619"/>
                <a:ext cx="5" cy="3"/>
              </a:xfrm>
              <a:custGeom>
                <a:avLst/>
                <a:gdLst>
                  <a:gd name="T0" fmla="*/ 0 w 34"/>
                  <a:gd name="T1" fmla="*/ 0 h 25"/>
                  <a:gd name="T2" fmla="*/ 0 w 34"/>
                  <a:gd name="T3" fmla="*/ 0 h 25"/>
                  <a:gd name="T4" fmla="*/ 0 w 34"/>
                  <a:gd name="T5" fmla="*/ 0 h 25"/>
                  <a:gd name="T6" fmla="*/ 0 w 34"/>
                  <a:gd name="T7" fmla="*/ 0 h 25"/>
                  <a:gd name="T8" fmla="*/ 0 w 34"/>
                  <a:gd name="T9" fmla="*/ 0 h 25"/>
                  <a:gd name="T10" fmla="*/ 0 w 34"/>
                  <a:gd name="T11" fmla="*/ 0 h 25"/>
                  <a:gd name="T12" fmla="*/ 0 w 34"/>
                  <a:gd name="T13" fmla="*/ 0 h 25"/>
                  <a:gd name="T14" fmla="*/ 0 w 34"/>
                  <a:gd name="T15" fmla="*/ 0 h 25"/>
                  <a:gd name="T16" fmla="*/ 0 w 34"/>
                  <a:gd name="T17" fmla="*/ 0 h 25"/>
                  <a:gd name="T18" fmla="*/ 0 w 34"/>
                  <a:gd name="T19" fmla="*/ 0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25">
                    <a:moveTo>
                      <a:pt x="5" y="14"/>
                    </a:moveTo>
                    <a:lnTo>
                      <a:pt x="7" y="0"/>
                    </a:lnTo>
                    <a:lnTo>
                      <a:pt x="0" y="9"/>
                    </a:lnTo>
                    <a:lnTo>
                      <a:pt x="21" y="25"/>
                    </a:lnTo>
                    <a:lnTo>
                      <a:pt x="28" y="17"/>
                    </a:lnTo>
                    <a:lnTo>
                      <a:pt x="30" y="3"/>
                    </a:lnTo>
                    <a:lnTo>
                      <a:pt x="28" y="17"/>
                    </a:lnTo>
                    <a:lnTo>
                      <a:pt x="34" y="9"/>
                    </a:lnTo>
                    <a:lnTo>
                      <a:pt x="30" y="3"/>
                    </a:lnTo>
                    <a:lnTo>
                      <a:pt x="5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3" name="Freeform 1275"/>
              <p:cNvSpPr>
                <a:spLocks/>
              </p:cNvSpPr>
              <p:nvPr/>
            </p:nvSpPr>
            <p:spPr bwMode="auto">
              <a:xfrm>
                <a:off x="4543" y="1539"/>
                <a:ext cx="90" cy="82"/>
              </a:xfrm>
              <a:custGeom>
                <a:avLst/>
                <a:gdLst>
                  <a:gd name="T0" fmla="*/ 0 w 629"/>
                  <a:gd name="T1" fmla="*/ 0 h 569"/>
                  <a:gd name="T2" fmla="*/ 0 w 629"/>
                  <a:gd name="T3" fmla="*/ 0 h 569"/>
                  <a:gd name="T4" fmla="*/ 0 w 629"/>
                  <a:gd name="T5" fmla="*/ 0 h 569"/>
                  <a:gd name="T6" fmla="*/ 0 w 629"/>
                  <a:gd name="T7" fmla="*/ 0 h 569"/>
                  <a:gd name="T8" fmla="*/ 0 w 629"/>
                  <a:gd name="T9" fmla="*/ 0 h 569"/>
                  <a:gd name="T10" fmla="*/ 0 w 629"/>
                  <a:gd name="T11" fmla="*/ 0 h 569"/>
                  <a:gd name="T12" fmla="*/ 0 w 629"/>
                  <a:gd name="T13" fmla="*/ 0 h 569"/>
                  <a:gd name="T14" fmla="*/ 0 w 629"/>
                  <a:gd name="T15" fmla="*/ 0 h 569"/>
                  <a:gd name="T16" fmla="*/ 0 w 629"/>
                  <a:gd name="T17" fmla="*/ 0 h 569"/>
                  <a:gd name="T18" fmla="*/ 0 w 629"/>
                  <a:gd name="T19" fmla="*/ 0 h 569"/>
                  <a:gd name="T20" fmla="*/ 0 w 629"/>
                  <a:gd name="T21" fmla="*/ 0 h 569"/>
                  <a:gd name="T22" fmla="*/ 0 w 629"/>
                  <a:gd name="T23" fmla="*/ 0 h 569"/>
                  <a:gd name="T24" fmla="*/ 0 w 629"/>
                  <a:gd name="T25" fmla="*/ 0 h 569"/>
                  <a:gd name="T26" fmla="*/ 0 w 629"/>
                  <a:gd name="T27" fmla="*/ 0 h 569"/>
                  <a:gd name="T28" fmla="*/ 0 w 629"/>
                  <a:gd name="T29" fmla="*/ 0 h 569"/>
                  <a:gd name="T30" fmla="*/ 0 w 629"/>
                  <a:gd name="T31" fmla="*/ 0 h 569"/>
                  <a:gd name="T32" fmla="*/ 0 w 629"/>
                  <a:gd name="T33" fmla="*/ 0 h 569"/>
                  <a:gd name="T34" fmla="*/ 0 w 629"/>
                  <a:gd name="T35" fmla="*/ 0 h 569"/>
                  <a:gd name="T36" fmla="*/ 0 w 629"/>
                  <a:gd name="T37" fmla="*/ 0 h 569"/>
                  <a:gd name="T38" fmla="*/ 0 w 629"/>
                  <a:gd name="T39" fmla="*/ 0 h 569"/>
                  <a:gd name="T40" fmla="*/ 0 w 629"/>
                  <a:gd name="T41" fmla="*/ 0 h 569"/>
                  <a:gd name="T42" fmla="*/ 0 w 629"/>
                  <a:gd name="T43" fmla="*/ 0 h 569"/>
                  <a:gd name="T44" fmla="*/ 0 w 629"/>
                  <a:gd name="T45" fmla="*/ 0 h 569"/>
                  <a:gd name="T46" fmla="*/ 0 w 629"/>
                  <a:gd name="T47" fmla="*/ 0 h 569"/>
                  <a:gd name="T48" fmla="*/ 0 w 629"/>
                  <a:gd name="T49" fmla="*/ 0 h 569"/>
                  <a:gd name="T50" fmla="*/ 0 w 629"/>
                  <a:gd name="T51" fmla="*/ 0 h 569"/>
                  <a:gd name="T52" fmla="*/ 0 w 629"/>
                  <a:gd name="T53" fmla="*/ 0 h 569"/>
                  <a:gd name="T54" fmla="*/ 0 w 629"/>
                  <a:gd name="T55" fmla="*/ 0 h 569"/>
                  <a:gd name="T56" fmla="*/ 0 w 629"/>
                  <a:gd name="T57" fmla="*/ 0 h 569"/>
                  <a:gd name="T58" fmla="*/ 0 w 629"/>
                  <a:gd name="T59" fmla="*/ 0 h 569"/>
                  <a:gd name="T60" fmla="*/ 0 w 629"/>
                  <a:gd name="T61" fmla="*/ 0 h 569"/>
                  <a:gd name="T62" fmla="*/ 0 w 629"/>
                  <a:gd name="T63" fmla="*/ 0 h 569"/>
                  <a:gd name="T64" fmla="*/ 0 w 629"/>
                  <a:gd name="T65" fmla="*/ 0 h 569"/>
                  <a:gd name="T66" fmla="*/ 0 w 629"/>
                  <a:gd name="T67" fmla="*/ 0 h 569"/>
                  <a:gd name="T68" fmla="*/ 0 w 629"/>
                  <a:gd name="T69" fmla="*/ 0 h 569"/>
                  <a:gd name="T70" fmla="*/ 0 w 629"/>
                  <a:gd name="T71" fmla="*/ 0 h 569"/>
                  <a:gd name="T72" fmla="*/ 0 w 629"/>
                  <a:gd name="T73" fmla="*/ 0 h 56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29" h="569">
                    <a:moveTo>
                      <a:pt x="617" y="0"/>
                    </a:moveTo>
                    <a:lnTo>
                      <a:pt x="617" y="0"/>
                    </a:lnTo>
                    <a:lnTo>
                      <a:pt x="548" y="44"/>
                    </a:lnTo>
                    <a:lnTo>
                      <a:pt x="482" y="89"/>
                    </a:lnTo>
                    <a:lnTo>
                      <a:pt x="419" y="135"/>
                    </a:lnTo>
                    <a:lnTo>
                      <a:pt x="359" y="179"/>
                    </a:lnTo>
                    <a:lnTo>
                      <a:pt x="304" y="225"/>
                    </a:lnTo>
                    <a:lnTo>
                      <a:pt x="254" y="269"/>
                    </a:lnTo>
                    <a:lnTo>
                      <a:pt x="205" y="309"/>
                    </a:lnTo>
                    <a:lnTo>
                      <a:pt x="162" y="351"/>
                    </a:lnTo>
                    <a:lnTo>
                      <a:pt x="125" y="391"/>
                    </a:lnTo>
                    <a:lnTo>
                      <a:pt x="87" y="427"/>
                    </a:lnTo>
                    <a:lnTo>
                      <a:pt x="60" y="458"/>
                    </a:lnTo>
                    <a:lnTo>
                      <a:pt x="37" y="487"/>
                    </a:lnTo>
                    <a:lnTo>
                      <a:pt x="18" y="511"/>
                    </a:lnTo>
                    <a:lnTo>
                      <a:pt x="4" y="532"/>
                    </a:lnTo>
                    <a:lnTo>
                      <a:pt x="0" y="551"/>
                    </a:lnTo>
                    <a:lnTo>
                      <a:pt x="0" y="569"/>
                    </a:lnTo>
                    <a:lnTo>
                      <a:pt x="25" y="558"/>
                    </a:lnTo>
                    <a:lnTo>
                      <a:pt x="25" y="555"/>
                    </a:lnTo>
                    <a:lnTo>
                      <a:pt x="29" y="545"/>
                    </a:lnTo>
                    <a:lnTo>
                      <a:pt x="39" y="528"/>
                    </a:lnTo>
                    <a:lnTo>
                      <a:pt x="58" y="503"/>
                    </a:lnTo>
                    <a:lnTo>
                      <a:pt x="81" y="474"/>
                    </a:lnTo>
                    <a:lnTo>
                      <a:pt x="108" y="443"/>
                    </a:lnTo>
                    <a:lnTo>
                      <a:pt x="141" y="408"/>
                    </a:lnTo>
                    <a:lnTo>
                      <a:pt x="178" y="372"/>
                    </a:lnTo>
                    <a:lnTo>
                      <a:pt x="222" y="330"/>
                    </a:lnTo>
                    <a:lnTo>
                      <a:pt x="270" y="289"/>
                    </a:lnTo>
                    <a:lnTo>
                      <a:pt x="320" y="246"/>
                    </a:lnTo>
                    <a:lnTo>
                      <a:pt x="375" y="199"/>
                    </a:lnTo>
                    <a:lnTo>
                      <a:pt x="436" y="156"/>
                    </a:lnTo>
                    <a:lnTo>
                      <a:pt x="498" y="110"/>
                    </a:lnTo>
                    <a:lnTo>
                      <a:pt x="561" y="65"/>
                    </a:lnTo>
                    <a:lnTo>
                      <a:pt x="629" y="21"/>
                    </a:lnTo>
                    <a:lnTo>
                      <a:pt x="6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4" name="Freeform 1276"/>
              <p:cNvSpPr>
                <a:spLocks/>
              </p:cNvSpPr>
              <p:nvPr/>
            </p:nvSpPr>
            <p:spPr bwMode="auto">
              <a:xfrm>
                <a:off x="4632" y="1496"/>
                <a:ext cx="108" cy="46"/>
              </a:xfrm>
              <a:custGeom>
                <a:avLst/>
                <a:gdLst>
                  <a:gd name="T0" fmla="*/ 0 w 756"/>
                  <a:gd name="T1" fmla="*/ 0 h 326"/>
                  <a:gd name="T2" fmla="*/ 0 w 756"/>
                  <a:gd name="T3" fmla="*/ 0 h 326"/>
                  <a:gd name="T4" fmla="*/ 0 w 756"/>
                  <a:gd name="T5" fmla="*/ 0 h 326"/>
                  <a:gd name="T6" fmla="*/ 0 w 756"/>
                  <a:gd name="T7" fmla="*/ 0 h 326"/>
                  <a:gd name="T8" fmla="*/ 0 w 756"/>
                  <a:gd name="T9" fmla="*/ 0 h 326"/>
                  <a:gd name="T10" fmla="*/ 0 w 756"/>
                  <a:gd name="T11" fmla="*/ 0 h 326"/>
                  <a:gd name="T12" fmla="*/ 0 w 756"/>
                  <a:gd name="T13" fmla="*/ 0 h 326"/>
                  <a:gd name="T14" fmla="*/ 0 w 756"/>
                  <a:gd name="T15" fmla="*/ 0 h 326"/>
                  <a:gd name="T16" fmla="*/ 0 w 756"/>
                  <a:gd name="T17" fmla="*/ 0 h 326"/>
                  <a:gd name="T18" fmla="*/ 0 w 756"/>
                  <a:gd name="T19" fmla="*/ 0 h 326"/>
                  <a:gd name="T20" fmla="*/ 0 w 756"/>
                  <a:gd name="T21" fmla="*/ 0 h 326"/>
                  <a:gd name="T22" fmla="*/ 0 w 756"/>
                  <a:gd name="T23" fmla="*/ 0 h 326"/>
                  <a:gd name="T24" fmla="*/ 0 w 756"/>
                  <a:gd name="T25" fmla="*/ 0 h 326"/>
                  <a:gd name="T26" fmla="*/ 0 w 756"/>
                  <a:gd name="T27" fmla="*/ 0 h 326"/>
                  <a:gd name="T28" fmla="*/ 0 w 756"/>
                  <a:gd name="T29" fmla="*/ 0 h 326"/>
                  <a:gd name="T30" fmla="*/ 0 w 756"/>
                  <a:gd name="T31" fmla="*/ 0 h 326"/>
                  <a:gd name="T32" fmla="*/ 0 w 756"/>
                  <a:gd name="T33" fmla="*/ 0 h 326"/>
                  <a:gd name="T34" fmla="*/ 0 w 756"/>
                  <a:gd name="T35" fmla="*/ 0 h 326"/>
                  <a:gd name="T36" fmla="*/ 0 w 756"/>
                  <a:gd name="T37" fmla="*/ 0 h 326"/>
                  <a:gd name="T38" fmla="*/ 0 w 756"/>
                  <a:gd name="T39" fmla="*/ 0 h 326"/>
                  <a:gd name="T40" fmla="*/ 0 w 756"/>
                  <a:gd name="T41" fmla="*/ 0 h 326"/>
                  <a:gd name="T42" fmla="*/ 0 w 756"/>
                  <a:gd name="T43" fmla="*/ 0 h 326"/>
                  <a:gd name="T44" fmla="*/ 0 w 756"/>
                  <a:gd name="T45" fmla="*/ 0 h 326"/>
                  <a:gd name="T46" fmla="*/ 0 w 756"/>
                  <a:gd name="T47" fmla="*/ 0 h 326"/>
                  <a:gd name="T48" fmla="*/ 0 w 756"/>
                  <a:gd name="T49" fmla="*/ 0 h 326"/>
                  <a:gd name="T50" fmla="*/ 0 w 756"/>
                  <a:gd name="T51" fmla="*/ 0 h 326"/>
                  <a:gd name="T52" fmla="*/ 0 w 756"/>
                  <a:gd name="T53" fmla="*/ 0 h 326"/>
                  <a:gd name="T54" fmla="*/ 0 w 756"/>
                  <a:gd name="T55" fmla="*/ 0 h 326"/>
                  <a:gd name="T56" fmla="*/ 0 w 756"/>
                  <a:gd name="T57" fmla="*/ 0 h 326"/>
                  <a:gd name="T58" fmla="*/ 0 w 756"/>
                  <a:gd name="T59" fmla="*/ 0 h 326"/>
                  <a:gd name="T60" fmla="*/ 0 w 756"/>
                  <a:gd name="T61" fmla="*/ 0 h 326"/>
                  <a:gd name="T62" fmla="*/ 0 w 756"/>
                  <a:gd name="T63" fmla="*/ 0 h 326"/>
                  <a:gd name="T64" fmla="*/ 0 w 756"/>
                  <a:gd name="T65" fmla="*/ 0 h 326"/>
                  <a:gd name="T66" fmla="*/ 0 w 756"/>
                  <a:gd name="T67" fmla="*/ 0 h 326"/>
                  <a:gd name="T68" fmla="*/ 0 w 756"/>
                  <a:gd name="T69" fmla="*/ 0 h 326"/>
                  <a:gd name="T70" fmla="*/ 0 w 756"/>
                  <a:gd name="T71" fmla="*/ 0 h 326"/>
                  <a:gd name="T72" fmla="*/ 0 w 756"/>
                  <a:gd name="T73" fmla="*/ 0 h 326"/>
                  <a:gd name="T74" fmla="*/ 0 w 756"/>
                  <a:gd name="T75" fmla="*/ 0 h 326"/>
                  <a:gd name="T76" fmla="*/ 0 w 756"/>
                  <a:gd name="T77" fmla="*/ 0 h 326"/>
                  <a:gd name="T78" fmla="*/ 0 w 756"/>
                  <a:gd name="T79" fmla="*/ 0 h 32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756" h="326">
                    <a:moveTo>
                      <a:pt x="743" y="8"/>
                    </a:moveTo>
                    <a:lnTo>
                      <a:pt x="756" y="15"/>
                    </a:lnTo>
                    <a:lnTo>
                      <a:pt x="739" y="4"/>
                    </a:lnTo>
                    <a:lnTo>
                      <a:pt x="722" y="0"/>
                    </a:lnTo>
                    <a:lnTo>
                      <a:pt x="700" y="2"/>
                    </a:lnTo>
                    <a:lnTo>
                      <a:pt x="671" y="7"/>
                    </a:lnTo>
                    <a:lnTo>
                      <a:pt x="637" y="15"/>
                    </a:lnTo>
                    <a:lnTo>
                      <a:pt x="598" y="25"/>
                    </a:lnTo>
                    <a:lnTo>
                      <a:pt x="553" y="37"/>
                    </a:lnTo>
                    <a:lnTo>
                      <a:pt x="503" y="54"/>
                    </a:lnTo>
                    <a:lnTo>
                      <a:pt x="451" y="75"/>
                    </a:lnTo>
                    <a:lnTo>
                      <a:pt x="394" y="97"/>
                    </a:lnTo>
                    <a:lnTo>
                      <a:pt x="334" y="125"/>
                    </a:lnTo>
                    <a:lnTo>
                      <a:pt x="272" y="154"/>
                    </a:lnTo>
                    <a:lnTo>
                      <a:pt x="205" y="185"/>
                    </a:lnTo>
                    <a:lnTo>
                      <a:pt x="139" y="222"/>
                    </a:lnTo>
                    <a:lnTo>
                      <a:pt x="70" y="262"/>
                    </a:lnTo>
                    <a:lnTo>
                      <a:pt x="0" y="305"/>
                    </a:lnTo>
                    <a:lnTo>
                      <a:pt x="12" y="326"/>
                    </a:lnTo>
                    <a:lnTo>
                      <a:pt x="83" y="286"/>
                    </a:lnTo>
                    <a:lnTo>
                      <a:pt x="151" y="247"/>
                    </a:lnTo>
                    <a:lnTo>
                      <a:pt x="218" y="210"/>
                    </a:lnTo>
                    <a:lnTo>
                      <a:pt x="280" y="178"/>
                    </a:lnTo>
                    <a:lnTo>
                      <a:pt x="343" y="149"/>
                    </a:lnTo>
                    <a:lnTo>
                      <a:pt x="403" y="123"/>
                    </a:lnTo>
                    <a:lnTo>
                      <a:pt x="459" y="99"/>
                    </a:lnTo>
                    <a:lnTo>
                      <a:pt x="511" y="78"/>
                    </a:lnTo>
                    <a:lnTo>
                      <a:pt x="561" y="62"/>
                    </a:lnTo>
                    <a:lnTo>
                      <a:pt x="603" y="49"/>
                    </a:lnTo>
                    <a:lnTo>
                      <a:pt x="642" y="39"/>
                    </a:lnTo>
                    <a:lnTo>
                      <a:pt x="674" y="31"/>
                    </a:lnTo>
                    <a:lnTo>
                      <a:pt x="700" y="26"/>
                    </a:lnTo>
                    <a:lnTo>
                      <a:pt x="722" y="29"/>
                    </a:lnTo>
                    <a:lnTo>
                      <a:pt x="735" y="29"/>
                    </a:lnTo>
                    <a:lnTo>
                      <a:pt x="735" y="26"/>
                    </a:lnTo>
                    <a:lnTo>
                      <a:pt x="747" y="33"/>
                    </a:lnTo>
                    <a:lnTo>
                      <a:pt x="735" y="26"/>
                    </a:lnTo>
                    <a:lnTo>
                      <a:pt x="739" y="36"/>
                    </a:lnTo>
                    <a:lnTo>
                      <a:pt x="747" y="33"/>
                    </a:lnTo>
                    <a:lnTo>
                      <a:pt x="743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5" name="Freeform 1277"/>
              <p:cNvSpPr>
                <a:spLocks/>
              </p:cNvSpPr>
              <p:nvPr/>
            </p:nvSpPr>
            <p:spPr bwMode="auto">
              <a:xfrm>
                <a:off x="4738" y="1496"/>
                <a:ext cx="4" cy="5"/>
              </a:xfrm>
              <a:custGeom>
                <a:avLst/>
                <a:gdLst>
                  <a:gd name="T0" fmla="*/ 0 w 29"/>
                  <a:gd name="T1" fmla="*/ 0 h 31"/>
                  <a:gd name="T2" fmla="*/ 0 w 29"/>
                  <a:gd name="T3" fmla="*/ 0 h 31"/>
                  <a:gd name="T4" fmla="*/ 0 w 29"/>
                  <a:gd name="T5" fmla="*/ 0 h 31"/>
                  <a:gd name="T6" fmla="*/ 0 w 29"/>
                  <a:gd name="T7" fmla="*/ 0 h 31"/>
                  <a:gd name="T8" fmla="*/ 0 w 29"/>
                  <a:gd name="T9" fmla="*/ 0 h 31"/>
                  <a:gd name="T10" fmla="*/ 0 w 29"/>
                  <a:gd name="T11" fmla="*/ 0 h 31"/>
                  <a:gd name="T12" fmla="*/ 0 w 29"/>
                  <a:gd name="T13" fmla="*/ 0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" h="31">
                    <a:moveTo>
                      <a:pt x="25" y="0"/>
                    </a:moveTo>
                    <a:lnTo>
                      <a:pt x="25" y="0"/>
                    </a:lnTo>
                    <a:lnTo>
                      <a:pt x="0" y="6"/>
                    </a:lnTo>
                    <a:lnTo>
                      <a:pt x="4" y="31"/>
                    </a:lnTo>
                    <a:lnTo>
                      <a:pt x="29" y="24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6" name="Freeform 1278"/>
              <p:cNvSpPr>
                <a:spLocks/>
              </p:cNvSpPr>
              <p:nvPr/>
            </p:nvSpPr>
            <p:spPr bwMode="auto">
              <a:xfrm>
                <a:off x="4741" y="1495"/>
                <a:ext cx="44" cy="42"/>
              </a:xfrm>
              <a:custGeom>
                <a:avLst/>
                <a:gdLst>
                  <a:gd name="T0" fmla="*/ 0 w 305"/>
                  <a:gd name="T1" fmla="*/ 0 h 289"/>
                  <a:gd name="T2" fmla="*/ 0 w 305"/>
                  <a:gd name="T3" fmla="*/ 0 h 289"/>
                  <a:gd name="T4" fmla="*/ 0 w 305"/>
                  <a:gd name="T5" fmla="*/ 0 h 289"/>
                  <a:gd name="T6" fmla="*/ 0 w 305"/>
                  <a:gd name="T7" fmla="*/ 0 h 289"/>
                  <a:gd name="T8" fmla="*/ 0 w 305"/>
                  <a:gd name="T9" fmla="*/ 0 h 289"/>
                  <a:gd name="T10" fmla="*/ 0 w 305"/>
                  <a:gd name="T11" fmla="*/ 0 h 289"/>
                  <a:gd name="T12" fmla="*/ 0 w 305"/>
                  <a:gd name="T13" fmla="*/ 0 h 289"/>
                  <a:gd name="T14" fmla="*/ 0 w 305"/>
                  <a:gd name="T15" fmla="*/ 0 h 289"/>
                  <a:gd name="T16" fmla="*/ 0 w 305"/>
                  <a:gd name="T17" fmla="*/ 0 h 289"/>
                  <a:gd name="T18" fmla="*/ 0 w 305"/>
                  <a:gd name="T19" fmla="*/ 0 h 289"/>
                  <a:gd name="T20" fmla="*/ 0 w 305"/>
                  <a:gd name="T21" fmla="*/ 0 h 289"/>
                  <a:gd name="T22" fmla="*/ 0 w 305"/>
                  <a:gd name="T23" fmla="*/ 0 h 289"/>
                  <a:gd name="T24" fmla="*/ 0 w 305"/>
                  <a:gd name="T25" fmla="*/ 0 h 289"/>
                  <a:gd name="T26" fmla="*/ 0 w 305"/>
                  <a:gd name="T27" fmla="*/ 0 h 289"/>
                  <a:gd name="T28" fmla="*/ 0 w 305"/>
                  <a:gd name="T29" fmla="*/ 0 h 289"/>
                  <a:gd name="T30" fmla="*/ 0 w 305"/>
                  <a:gd name="T31" fmla="*/ 0 h 289"/>
                  <a:gd name="T32" fmla="*/ 0 w 305"/>
                  <a:gd name="T33" fmla="*/ 0 h 289"/>
                  <a:gd name="T34" fmla="*/ 0 w 305"/>
                  <a:gd name="T35" fmla="*/ 0 h 289"/>
                  <a:gd name="T36" fmla="*/ 0 w 305"/>
                  <a:gd name="T37" fmla="*/ 0 h 289"/>
                  <a:gd name="T38" fmla="*/ 0 w 305"/>
                  <a:gd name="T39" fmla="*/ 0 h 289"/>
                  <a:gd name="T40" fmla="*/ 0 w 305"/>
                  <a:gd name="T41" fmla="*/ 0 h 289"/>
                  <a:gd name="T42" fmla="*/ 0 w 305"/>
                  <a:gd name="T43" fmla="*/ 0 h 289"/>
                  <a:gd name="T44" fmla="*/ 0 w 305"/>
                  <a:gd name="T45" fmla="*/ 0 h 289"/>
                  <a:gd name="T46" fmla="*/ 0 w 305"/>
                  <a:gd name="T47" fmla="*/ 0 h 289"/>
                  <a:gd name="T48" fmla="*/ 0 w 305"/>
                  <a:gd name="T49" fmla="*/ 0 h 289"/>
                  <a:gd name="T50" fmla="*/ 0 w 305"/>
                  <a:gd name="T51" fmla="*/ 0 h 289"/>
                  <a:gd name="T52" fmla="*/ 0 w 305"/>
                  <a:gd name="T53" fmla="*/ 0 h 289"/>
                  <a:gd name="T54" fmla="*/ 0 w 305"/>
                  <a:gd name="T55" fmla="*/ 0 h 289"/>
                  <a:gd name="T56" fmla="*/ 0 w 305"/>
                  <a:gd name="T57" fmla="*/ 0 h 289"/>
                  <a:gd name="T58" fmla="*/ 0 w 305"/>
                  <a:gd name="T59" fmla="*/ 0 h 289"/>
                  <a:gd name="T60" fmla="*/ 0 w 305"/>
                  <a:gd name="T61" fmla="*/ 0 h 289"/>
                  <a:gd name="T62" fmla="*/ 0 w 305"/>
                  <a:gd name="T63" fmla="*/ 0 h 289"/>
                  <a:gd name="T64" fmla="*/ 0 w 305"/>
                  <a:gd name="T65" fmla="*/ 0 h 289"/>
                  <a:gd name="T66" fmla="*/ 0 w 305"/>
                  <a:gd name="T67" fmla="*/ 0 h 289"/>
                  <a:gd name="T68" fmla="*/ 0 w 305"/>
                  <a:gd name="T69" fmla="*/ 0 h 289"/>
                  <a:gd name="T70" fmla="*/ 0 w 305"/>
                  <a:gd name="T71" fmla="*/ 0 h 289"/>
                  <a:gd name="T72" fmla="*/ 0 w 305"/>
                  <a:gd name="T73" fmla="*/ 0 h 289"/>
                  <a:gd name="T74" fmla="*/ 0 w 305"/>
                  <a:gd name="T75" fmla="*/ 0 h 289"/>
                  <a:gd name="T76" fmla="*/ 0 w 305"/>
                  <a:gd name="T77" fmla="*/ 0 h 289"/>
                  <a:gd name="T78" fmla="*/ 0 w 305"/>
                  <a:gd name="T79" fmla="*/ 0 h 28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05" h="289">
                    <a:moveTo>
                      <a:pt x="216" y="279"/>
                    </a:moveTo>
                    <a:lnTo>
                      <a:pt x="232" y="286"/>
                    </a:lnTo>
                    <a:lnTo>
                      <a:pt x="264" y="268"/>
                    </a:lnTo>
                    <a:lnTo>
                      <a:pt x="287" y="250"/>
                    </a:lnTo>
                    <a:lnTo>
                      <a:pt x="302" y="228"/>
                    </a:lnTo>
                    <a:lnTo>
                      <a:pt x="305" y="200"/>
                    </a:lnTo>
                    <a:lnTo>
                      <a:pt x="299" y="173"/>
                    </a:lnTo>
                    <a:lnTo>
                      <a:pt x="289" y="146"/>
                    </a:lnTo>
                    <a:lnTo>
                      <a:pt x="270" y="121"/>
                    </a:lnTo>
                    <a:lnTo>
                      <a:pt x="247" y="97"/>
                    </a:lnTo>
                    <a:lnTo>
                      <a:pt x="222" y="73"/>
                    </a:lnTo>
                    <a:lnTo>
                      <a:pt x="192" y="52"/>
                    </a:lnTo>
                    <a:lnTo>
                      <a:pt x="163" y="32"/>
                    </a:lnTo>
                    <a:lnTo>
                      <a:pt x="129" y="18"/>
                    </a:lnTo>
                    <a:lnTo>
                      <a:pt x="95" y="7"/>
                    </a:lnTo>
                    <a:lnTo>
                      <a:pt x="61" y="0"/>
                    </a:lnTo>
                    <a:lnTo>
                      <a:pt x="32" y="0"/>
                    </a:lnTo>
                    <a:lnTo>
                      <a:pt x="0" y="5"/>
                    </a:lnTo>
                    <a:lnTo>
                      <a:pt x="4" y="29"/>
                    </a:lnTo>
                    <a:lnTo>
                      <a:pt x="32" y="26"/>
                    </a:lnTo>
                    <a:lnTo>
                      <a:pt x="61" y="26"/>
                    </a:lnTo>
                    <a:lnTo>
                      <a:pt x="92" y="32"/>
                    </a:lnTo>
                    <a:lnTo>
                      <a:pt x="121" y="42"/>
                    </a:lnTo>
                    <a:lnTo>
                      <a:pt x="150" y="57"/>
                    </a:lnTo>
                    <a:lnTo>
                      <a:pt x="179" y="73"/>
                    </a:lnTo>
                    <a:lnTo>
                      <a:pt x="206" y="94"/>
                    </a:lnTo>
                    <a:lnTo>
                      <a:pt x="231" y="113"/>
                    </a:lnTo>
                    <a:lnTo>
                      <a:pt x="250" y="138"/>
                    </a:lnTo>
                    <a:lnTo>
                      <a:pt x="264" y="158"/>
                    </a:lnTo>
                    <a:lnTo>
                      <a:pt x="274" y="181"/>
                    </a:lnTo>
                    <a:lnTo>
                      <a:pt x="276" y="200"/>
                    </a:lnTo>
                    <a:lnTo>
                      <a:pt x="276" y="218"/>
                    </a:lnTo>
                    <a:lnTo>
                      <a:pt x="266" y="233"/>
                    </a:lnTo>
                    <a:lnTo>
                      <a:pt x="252" y="249"/>
                    </a:lnTo>
                    <a:lnTo>
                      <a:pt x="224" y="260"/>
                    </a:lnTo>
                    <a:lnTo>
                      <a:pt x="241" y="267"/>
                    </a:lnTo>
                    <a:lnTo>
                      <a:pt x="216" y="279"/>
                    </a:lnTo>
                    <a:lnTo>
                      <a:pt x="222" y="289"/>
                    </a:lnTo>
                    <a:lnTo>
                      <a:pt x="232" y="286"/>
                    </a:lnTo>
                    <a:lnTo>
                      <a:pt x="216" y="2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7" name="Freeform 1279"/>
              <p:cNvSpPr>
                <a:spLocks/>
              </p:cNvSpPr>
              <p:nvPr/>
            </p:nvSpPr>
            <p:spPr bwMode="auto">
              <a:xfrm>
                <a:off x="4650" y="1531"/>
                <a:ext cx="126" cy="53"/>
              </a:xfrm>
              <a:custGeom>
                <a:avLst/>
                <a:gdLst>
                  <a:gd name="T0" fmla="*/ 0 w 878"/>
                  <a:gd name="T1" fmla="*/ 0 h 368"/>
                  <a:gd name="T2" fmla="*/ 0 w 878"/>
                  <a:gd name="T3" fmla="*/ 0 h 368"/>
                  <a:gd name="T4" fmla="*/ 0 w 878"/>
                  <a:gd name="T5" fmla="*/ 0 h 368"/>
                  <a:gd name="T6" fmla="*/ 0 w 878"/>
                  <a:gd name="T7" fmla="*/ 0 h 368"/>
                  <a:gd name="T8" fmla="*/ 0 w 878"/>
                  <a:gd name="T9" fmla="*/ 0 h 368"/>
                  <a:gd name="T10" fmla="*/ 0 w 878"/>
                  <a:gd name="T11" fmla="*/ 0 h 368"/>
                  <a:gd name="T12" fmla="*/ 0 w 878"/>
                  <a:gd name="T13" fmla="*/ 0 h 368"/>
                  <a:gd name="T14" fmla="*/ 0 w 878"/>
                  <a:gd name="T15" fmla="*/ 0 h 368"/>
                  <a:gd name="T16" fmla="*/ 0 w 878"/>
                  <a:gd name="T17" fmla="*/ 0 h 368"/>
                  <a:gd name="T18" fmla="*/ 0 w 878"/>
                  <a:gd name="T19" fmla="*/ 0 h 368"/>
                  <a:gd name="T20" fmla="*/ 0 w 878"/>
                  <a:gd name="T21" fmla="*/ 0 h 368"/>
                  <a:gd name="T22" fmla="*/ 0 w 878"/>
                  <a:gd name="T23" fmla="*/ 0 h 368"/>
                  <a:gd name="T24" fmla="*/ 0 w 878"/>
                  <a:gd name="T25" fmla="*/ 0 h 368"/>
                  <a:gd name="T26" fmla="*/ 0 w 878"/>
                  <a:gd name="T27" fmla="*/ 0 h 368"/>
                  <a:gd name="T28" fmla="*/ 0 w 878"/>
                  <a:gd name="T29" fmla="*/ 0 h 368"/>
                  <a:gd name="T30" fmla="*/ 0 w 878"/>
                  <a:gd name="T31" fmla="*/ 0 h 368"/>
                  <a:gd name="T32" fmla="*/ 0 w 878"/>
                  <a:gd name="T33" fmla="*/ 0 h 368"/>
                  <a:gd name="T34" fmla="*/ 0 w 878"/>
                  <a:gd name="T35" fmla="*/ 0 h 368"/>
                  <a:gd name="T36" fmla="*/ 0 w 878"/>
                  <a:gd name="T37" fmla="*/ 0 h 368"/>
                  <a:gd name="T38" fmla="*/ 0 w 878"/>
                  <a:gd name="T39" fmla="*/ 0 h 368"/>
                  <a:gd name="T40" fmla="*/ 0 w 878"/>
                  <a:gd name="T41" fmla="*/ 0 h 368"/>
                  <a:gd name="T42" fmla="*/ 0 w 878"/>
                  <a:gd name="T43" fmla="*/ 0 h 368"/>
                  <a:gd name="T44" fmla="*/ 0 w 878"/>
                  <a:gd name="T45" fmla="*/ 0 h 368"/>
                  <a:gd name="T46" fmla="*/ 0 w 878"/>
                  <a:gd name="T47" fmla="*/ 0 h 368"/>
                  <a:gd name="T48" fmla="*/ 0 w 878"/>
                  <a:gd name="T49" fmla="*/ 0 h 368"/>
                  <a:gd name="T50" fmla="*/ 0 w 878"/>
                  <a:gd name="T51" fmla="*/ 0 h 368"/>
                  <a:gd name="T52" fmla="*/ 0 w 878"/>
                  <a:gd name="T53" fmla="*/ 0 h 368"/>
                  <a:gd name="T54" fmla="*/ 0 w 878"/>
                  <a:gd name="T55" fmla="*/ 0 h 368"/>
                  <a:gd name="T56" fmla="*/ 0 w 878"/>
                  <a:gd name="T57" fmla="*/ 0 h 368"/>
                  <a:gd name="T58" fmla="*/ 0 w 878"/>
                  <a:gd name="T59" fmla="*/ 0 h 368"/>
                  <a:gd name="T60" fmla="*/ 0 w 878"/>
                  <a:gd name="T61" fmla="*/ 0 h 368"/>
                  <a:gd name="T62" fmla="*/ 0 w 878"/>
                  <a:gd name="T63" fmla="*/ 0 h 368"/>
                  <a:gd name="T64" fmla="*/ 0 w 878"/>
                  <a:gd name="T65" fmla="*/ 0 h 368"/>
                  <a:gd name="T66" fmla="*/ 0 w 878"/>
                  <a:gd name="T67" fmla="*/ 0 h 368"/>
                  <a:gd name="T68" fmla="*/ 0 w 878"/>
                  <a:gd name="T69" fmla="*/ 0 h 368"/>
                  <a:gd name="T70" fmla="*/ 0 w 878"/>
                  <a:gd name="T71" fmla="*/ 0 h 368"/>
                  <a:gd name="T72" fmla="*/ 0 w 878"/>
                  <a:gd name="T73" fmla="*/ 0 h 3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878" h="368">
                    <a:moveTo>
                      <a:pt x="12" y="368"/>
                    </a:moveTo>
                    <a:lnTo>
                      <a:pt x="12" y="368"/>
                    </a:lnTo>
                    <a:lnTo>
                      <a:pt x="83" y="326"/>
                    </a:lnTo>
                    <a:lnTo>
                      <a:pt x="155" y="287"/>
                    </a:lnTo>
                    <a:lnTo>
                      <a:pt x="228" y="249"/>
                    </a:lnTo>
                    <a:lnTo>
                      <a:pt x="299" y="215"/>
                    </a:lnTo>
                    <a:lnTo>
                      <a:pt x="372" y="181"/>
                    </a:lnTo>
                    <a:lnTo>
                      <a:pt x="440" y="152"/>
                    </a:lnTo>
                    <a:lnTo>
                      <a:pt x="509" y="125"/>
                    </a:lnTo>
                    <a:lnTo>
                      <a:pt x="572" y="100"/>
                    </a:lnTo>
                    <a:lnTo>
                      <a:pt x="633" y="79"/>
                    </a:lnTo>
                    <a:lnTo>
                      <a:pt x="685" y="63"/>
                    </a:lnTo>
                    <a:lnTo>
                      <a:pt x="735" y="48"/>
                    </a:lnTo>
                    <a:lnTo>
                      <a:pt x="776" y="37"/>
                    </a:lnTo>
                    <a:lnTo>
                      <a:pt x="814" y="31"/>
                    </a:lnTo>
                    <a:lnTo>
                      <a:pt x="839" y="29"/>
                    </a:lnTo>
                    <a:lnTo>
                      <a:pt x="855" y="29"/>
                    </a:lnTo>
                    <a:lnTo>
                      <a:pt x="853" y="27"/>
                    </a:lnTo>
                    <a:lnTo>
                      <a:pt x="878" y="15"/>
                    </a:lnTo>
                    <a:lnTo>
                      <a:pt x="859" y="5"/>
                    </a:lnTo>
                    <a:lnTo>
                      <a:pt x="839" y="0"/>
                    </a:lnTo>
                    <a:lnTo>
                      <a:pt x="810" y="6"/>
                    </a:lnTo>
                    <a:lnTo>
                      <a:pt x="772" y="13"/>
                    </a:lnTo>
                    <a:lnTo>
                      <a:pt x="730" y="23"/>
                    </a:lnTo>
                    <a:lnTo>
                      <a:pt x="680" y="37"/>
                    </a:lnTo>
                    <a:lnTo>
                      <a:pt x="625" y="55"/>
                    </a:lnTo>
                    <a:lnTo>
                      <a:pt x="564" y="75"/>
                    </a:lnTo>
                    <a:lnTo>
                      <a:pt x="500" y="100"/>
                    </a:lnTo>
                    <a:lnTo>
                      <a:pt x="431" y="126"/>
                    </a:lnTo>
                    <a:lnTo>
                      <a:pt x="363" y="155"/>
                    </a:lnTo>
                    <a:lnTo>
                      <a:pt x="291" y="189"/>
                    </a:lnTo>
                    <a:lnTo>
                      <a:pt x="215" y="225"/>
                    </a:lnTo>
                    <a:lnTo>
                      <a:pt x="142" y="262"/>
                    </a:lnTo>
                    <a:lnTo>
                      <a:pt x="70" y="302"/>
                    </a:lnTo>
                    <a:lnTo>
                      <a:pt x="0" y="347"/>
                    </a:lnTo>
                    <a:lnTo>
                      <a:pt x="12" y="3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8" name="Freeform 1280"/>
              <p:cNvSpPr>
                <a:spLocks/>
              </p:cNvSpPr>
              <p:nvPr/>
            </p:nvSpPr>
            <p:spPr bwMode="auto">
              <a:xfrm>
                <a:off x="4566" y="1581"/>
                <a:ext cx="86" cy="88"/>
              </a:xfrm>
              <a:custGeom>
                <a:avLst/>
                <a:gdLst>
                  <a:gd name="T0" fmla="*/ 0 w 605"/>
                  <a:gd name="T1" fmla="*/ 0 h 615"/>
                  <a:gd name="T2" fmla="*/ 0 w 605"/>
                  <a:gd name="T3" fmla="*/ 0 h 615"/>
                  <a:gd name="T4" fmla="*/ 0 w 605"/>
                  <a:gd name="T5" fmla="*/ 0 h 615"/>
                  <a:gd name="T6" fmla="*/ 0 w 605"/>
                  <a:gd name="T7" fmla="*/ 0 h 615"/>
                  <a:gd name="T8" fmla="*/ 0 w 605"/>
                  <a:gd name="T9" fmla="*/ 0 h 615"/>
                  <a:gd name="T10" fmla="*/ 0 w 605"/>
                  <a:gd name="T11" fmla="*/ 0 h 615"/>
                  <a:gd name="T12" fmla="*/ 0 w 605"/>
                  <a:gd name="T13" fmla="*/ 0 h 615"/>
                  <a:gd name="T14" fmla="*/ 0 w 605"/>
                  <a:gd name="T15" fmla="*/ 0 h 615"/>
                  <a:gd name="T16" fmla="*/ 0 w 605"/>
                  <a:gd name="T17" fmla="*/ 0 h 615"/>
                  <a:gd name="T18" fmla="*/ 0 w 605"/>
                  <a:gd name="T19" fmla="*/ 0 h 615"/>
                  <a:gd name="T20" fmla="*/ 0 w 605"/>
                  <a:gd name="T21" fmla="*/ 0 h 615"/>
                  <a:gd name="T22" fmla="*/ 0 w 605"/>
                  <a:gd name="T23" fmla="*/ 0 h 615"/>
                  <a:gd name="T24" fmla="*/ 0 w 605"/>
                  <a:gd name="T25" fmla="*/ 0 h 615"/>
                  <a:gd name="T26" fmla="*/ 0 w 605"/>
                  <a:gd name="T27" fmla="*/ 0 h 615"/>
                  <a:gd name="T28" fmla="*/ 0 w 605"/>
                  <a:gd name="T29" fmla="*/ 0 h 615"/>
                  <a:gd name="T30" fmla="*/ 0 w 605"/>
                  <a:gd name="T31" fmla="*/ 0 h 615"/>
                  <a:gd name="T32" fmla="*/ 0 w 605"/>
                  <a:gd name="T33" fmla="*/ 0 h 615"/>
                  <a:gd name="T34" fmla="*/ 0 w 605"/>
                  <a:gd name="T35" fmla="*/ 0 h 615"/>
                  <a:gd name="T36" fmla="*/ 0 w 605"/>
                  <a:gd name="T37" fmla="*/ 0 h 615"/>
                  <a:gd name="T38" fmla="*/ 0 w 605"/>
                  <a:gd name="T39" fmla="*/ 0 h 615"/>
                  <a:gd name="T40" fmla="*/ 0 w 605"/>
                  <a:gd name="T41" fmla="*/ 0 h 615"/>
                  <a:gd name="T42" fmla="*/ 0 w 605"/>
                  <a:gd name="T43" fmla="*/ 0 h 615"/>
                  <a:gd name="T44" fmla="*/ 0 w 605"/>
                  <a:gd name="T45" fmla="*/ 0 h 615"/>
                  <a:gd name="T46" fmla="*/ 0 w 605"/>
                  <a:gd name="T47" fmla="*/ 0 h 615"/>
                  <a:gd name="T48" fmla="*/ 0 w 605"/>
                  <a:gd name="T49" fmla="*/ 0 h 615"/>
                  <a:gd name="T50" fmla="*/ 0 w 605"/>
                  <a:gd name="T51" fmla="*/ 0 h 615"/>
                  <a:gd name="T52" fmla="*/ 0 w 605"/>
                  <a:gd name="T53" fmla="*/ 0 h 615"/>
                  <a:gd name="T54" fmla="*/ 0 w 605"/>
                  <a:gd name="T55" fmla="*/ 0 h 615"/>
                  <a:gd name="T56" fmla="*/ 0 w 605"/>
                  <a:gd name="T57" fmla="*/ 0 h 615"/>
                  <a:gd name="T58" fmla="*/ 0 w 605"/>
                  <a:gd name="T59" fmla="*/ 0 h 615"/>
                  <a:gd name="T60" fmla="*/ 0 w 605"/>
                  <a:gd name="T61" fmla="*/ 0 h 615"/>
                  <a:gd name="T62" fmla="*/ 0 w 605"/>
                  <a:gd name="T63" fmla="*/ 0 h 615"/>
                  <a:gd name="T64" fmla="*/ 0 w 605"/>
                  <a:gd name="T65" fmla="*/ 0 h 615"/>
                  <a:gd name="T66" fmla="*/ 0 w 605"/>
                  <a:gd name="T67" fmla="*/ 0 h 615"/>
                  <a:gd name="T68" fmla="*/ 0 w 605"/>
                  <a:gd name="T69" fmla="*/ 0 h 615"/>
                  <a:gd name="T70" fmla="*/ 0 w 605"/>
                  <a:gd name="T71" fmla="*/ 0 h 615"/>
                  <a:gd name="T72" fmla="*/ 0 w 605"/>
                  <a:gd name="T73" fmla="*/ 0 h 61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05" h="615">
                    <a:moveTo>
                      <a:pt x="26" y="615"/>
                    </a:moveTo>
                    <a:lnTo>
                      <a:pt x="26" y="614"/>
                    </a:lnTo>
                    <a:lnTo>
                      <a:pt x="34" y="599"/>
                    </a:lnTo>
                    <a:lnTo>
                      <a:pt x="44" y="578"/>
                    </a:lnTo>
                    <a:lnTo>
                      <a:pt x="57" y="553"/>
                    </a:lnTo>
                    <a:lnTo>
                      <a:pt x="75" y="525"/>
                    </a:lnTo>
                    <a:lnTo>
                      <a:pt x="99" y="495"/>
                    </a:lnTo>
                    <a:lnTo>
                      <a:pt x="125" y="459"/>
                    </a:lnTo>
                    <a:lnTo>
                      <a:pt x="154" y="420"/>
                    </a:lnTo>
                    <a:lnTo>
                      <a:pt x="189" y="380"/>
                    </a:lnTo>
                    <a:lnTo>
                      <a:pt x="227" y="336"/>
                    </a:lnTo>
                    <a:lnTo>
                      <a:pt x="268" y="293"/>
                    </a:lnTo>
                    <a:lnTo>
                      <a:pt x="312" y="249"/>
                    </a:lnTo>
                    <a:lnTo>
                      <a:pt x="364" y="204"/>
                    </a:lnTo>
                    <a:lnTo>
                      <a:pt x="418" y="158"/>
                    </a:lnTo>
                    <a:lnTo>
                      <a:pt x="477" y="110"/>
                    </a:lnTo>
                    <a:lnTo>
                      <a:pt x="537" y="65"/>
                    </a:lnTo>
                    <a:lnTo>
                      <a:pt x="605" y="21"/>
                    </a:lnTo>
                    <a:lnTo>
                      <a:pt x="593" y="0"/>
                    </a:lnTo>
                    <a:lnTo>
                      <a:pt x="524" y="44"/>
                    </a:lnTo>
                    <a:lnTo>
                      <a:pt x="459" y="89"/>
                    </a:lnTo>
                    <a:lnTo>
                      <a:pt x="401" y="137"/>
                    </a:lnTo>
                    <a:lnTo>
                      <a:pt x="348" y="183"/>
                    </a:lnTo>
                    <a:lnTo>
                      <a:pt x="296" y="228"/>
                    </a:lnTo>
                    <a:lnTo>
                      <a:pt x="248" y="276"/>
                    </a:lnTo>
                    <a:lnTo>
                      <a:pt x="207" y="320"/>
                    </a:lnTo>
                    <a:lnTo>
                      <a:pt x="168" y="364"/>
                    </a:lnTo>
                    <a:lnTo>
                      <a:pt x="133" y="404"/>
                    </a:lnTo>
                    <a:lnTo>
                      <a:pt x="104" y="443"/>
                    </a:lnTo>
                    <a:lnTo>
                      <a:pt x="78" y="478"/>
                    </a:lnTo>
                    <a:lnTo>
                      <a:pt x="55" y="514"/>
                    </a:lnTo>
                    <a:lnTo>
                      <a:pt x="36" y="541"/>
                    </a:lnTo>
                    <a:lnTo>
                      <a:pt x="20" y="565"/>
                    </a:lnTo>
                    <a:lnTo>
                      <a:pt x="9" y="586"/>
                    </a:lnTo>
                    <a:lnTo>
                      <a:pt x="0" y="605"/>
                    </a:lnTo>
                    <a:lnTo>
                      <a:pt x="0" y="603"/>
                    </a:lnTo>
                    <a:lnTo>
                      <a:pt x="26" y="6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99" name="Freeform 1281"/>
              <p:cNvSpPr>
                <a:spLocks/>
              </p:cNvSpPr>
              <p:nvPr/>
            </p:nvSpPr>
            <p:spPr bwMode="auto">
              <a:xfrm>
                <a:off x="4558" y="1667"/>
                <a:ext cx="11" cy="18"/>
              </a:xfrm>
              <a:custGeom>
                <a:avLst/>
                <a:gdLst>
                  <a:gd name="T0" fmla="*/ 0 w 76"/>
                  <a:gd name="T1" fmla="*/ 0 h 122"/>
                  <a:gd name="T2" fmla="*/ 0 w 76"/>
                  <a:gd name="T3" fmla="*/ 0 h 122"/>
                  <a:gd name="T4" fmla="*/ 0 w 76"/>
                  <a:gd name="T5" fmla="*/ 0 h 122"/>
                  <a:gd name="T6" fmla="*/ 0 w 76"/>
                  <a:gd name="T7" fmla="*/ 0 h 122"/>
                  <a:gd name="T8" fmla="*/ 0 w 76"/>
                  <a:gd name="T9" fmla="*/ 0 h 122"/>
                  <a:gd name="T10" fmla="*/ 0 w 76"/>
                  <a:gd name="T11" fmla="*/ 0 h 122"/>
                  <a:gd name="T12" fmla="*/ 0 w 76"/>
                  <a:gd name="T13" fmla="*/ 0 h 122"/>
                  <a:gd name="T14" fmla="*/ 0 w 76"/>
                  <a:gd name="T15" fmla="*/ 0 h 122"/>
                  <a:gd name="T16" fmla="*/ 0 w 76"/>
                  <a:gd name="T17" fmla="*/ 0 h 122"/>
                  <a:gd name="T18" fmla="*/ 0 w 76"/>
                  <a:gd name="T19" fmla="*/ 0 h 12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6" h="122">
                    <a:moveTo>
                      <a:pt x="7" y="116"/>
                    </a:moveTo>
                    <a:lnTo>
                      <a:pt x="26" y="110"/>
                    </a:lnTo>
                    <a:lnTo>
                      <a:pt x="76" y="12"/>
                    </a:lnTo>
                    <a:lnTo>
                      <a:pt x="50" y="0"/>
                    </a:lnTo>
                    <a:lnTo>
                      <a:pt x="0" y="98"/>
                    </a:lnTo>
                    <a:lnTo>
                      <a:pt x="20" y="92"/>
                    </a:lnTo>
                    <a:lnTo>
                      <a:pt x="7" y="116"/>
                    </a:lnTo>
                    <a:lnTo>
                      <a:pt x="20" y="122"/>
                    </a:lnTo>
                    <a:lnTo>
                      <a:pt x="26" y="110"/>
                    </a:lnTo>
                    <a:lnTo>
                      <a:pt x="7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0" name="Freeform 1282"/>
              <p:cNvSpPr>
                <a:spLocks/>
              </p:cNvSpPr>
              <p:nvPr/>
            </p:nvSpPr>
            <p:spPr bwMode="auto">
              <a:xfrm>
                <a:off x="4602" y="1607"/>
                <a:ext cx="250" cy="180"/>
              </a:xfrm>
              <a:custGeom>
                <a:avLst/>
                <a:gdLst>
                  <a:gd name="T0" fmla="*/ 0 w 1749"/>
                  <a:gd name="T1" fmla="*/ 0 h 1261"/>
                  <a:gd name="T2" fmla="*/ 0 w 1749"/>
                  <a:gd name="T3" fmla="*/ 0 h 1261"/>
                  <a:gd name="T4" fmla="*/ 0 w 1749"/>
                  <a:gd name="T5" fmla="*/ 0 h 1261"/>
                  <a:gd name="T6" fmla="*/ 0 w 1749"/>
                  <a:gd name="T7" fmla="*/ 0 h 1261"/>
                  <a:gd name="T8" fmla="*/ 0 w 1749"/>
                  <a:gd name="T9" fmla="*/ 0 h 1261"/>
                  <a:gd name="T10" fmla="*/ 0 w 1749"/>
                  <a:gd name="T11" fmla="*/ 0 h 1261"/>
                  <a:gd name="T12" fmla="*/ 0 w 1749"/>
                  <a:gd name="T13" fmla="*/ 0 h 1261"/>
                  <a:gd name="T14" fmla="*/ 0 w 1749"/>
                  <a:gd name="T15" fmla="*/ 0 h 1261"/>
                  <a:gd name="T16" fmla="*/ 0 w 1749"/>
                  <a:gd name="T17" fmla="*/ 0 h 1261"/>
                  <a:gd name="T18" fmla="*/ 0 w 1749"/>
                  <a:gd name="T19" fmla="*/ 0 h 1261"/>
                  <a:gd name="T20" fmla="*/ 0 w 1749"/>
                  <a:gd name="T21" fmla="*/ 0 h 1261"/>
                  <a:gd name="T22" fmla="*/ 0 w 1749"/>
                  <a:gd name="T23" fmla="*/ 0 h 1261"/>
                  <a:gd name="T24" fmla="*/ 0 w 1749"/>
                  <a:gd name="T25" fmla="*/ 0 h 1261"/>
                  <a:gd name="T26" fmla="*/ 0 w 1749"/>
                  <a:gd name="T27" fmla="*/ 0 h 1261"/>
                  <a:gd name="T28" fmla="*/ 0 w 1749"/>
                  <a:gd name="T29" fmla="*/ 0 h 1261"/>
                  <a:gd name="T30" fmla="*/ 0 w 1749"/>
                  <a:gd name="T31" fmla="*/ 0 h 1261"/>
                  <a:gd name="T32" fmla="*/ 0 w 1749"/>
                  <a:gd name="T33" fmla="*/ 0 h 1261"/>
                  <a:gd name="T34" fmla="*/ 0 w 1749"/>
                  <a:gd name="T35" fmla="*/ 0 h 1261"/>
                  <a:gd name="T36" fmla="*/ 0 w 1749"/>
                  <a:gd name="T37" fmla="*/ 0 h 1261"/>
                  <a:gd name="T38" fmla="*/ 0 w 1749"/>
                  <a:gd name="T39" fmla="*/ 0 h 1261"/>
                  <a:gd name="T40" fmla="*/ 0 w 1749"/>
                  <a:gd name="T41" fmla="*/ 0 h 1261"/>
                  <a:gd name="T42" fmla="*/ 0 w 1749"/>
                  <a:gd name="T43" fmla="*/ 0 h 1261"/>
                  <a:gd name="T44" fmla="*/ 0 w 1749"/>
                  <a:gd name="T45" fmla="*/ 0 h 1261"/>
                  <a:gd name="T46" fmla="*/ 0 w 1749"/>
                  <a:gd name="T47" fmla="*/ 0 h 1261"/>
                  <a:gd name="T48" fmla="*/ 0 w 1749"/>
                  <a:gd name="T49" fmla="*/ 0 h 1261"/>
                  <a:gd name="T50" fmla="*/ 0 w 1749"/>
                  <a:gd name="T51" fmla="*/ 0 h 1261"/>
                  <a:gd name="T52" fmla="*/ 0 w 1749"/>
                  <a:gd name="T53" fmla="*/ 0 h 1261"/>
                  <a:gd name="T54" fmla="*/ 0 w 1749"/>
                  <a:gd name="T55" fmla="*/ 0 h 1261"/>
                  <a:gd name="T56" fmla="*/ 0 w 1749"/>
                  <a:gd name="T57" fmla="*/ 0 h 1261"/>
                  <a:gd name="T58" fmla="*/ 0 w 1749"/>
                  <a:gd name="T59" fmla="*/ 0 h 1261"/>
                  <a:gd name="T60" fmla="*/ 0 w 1749"/>
                  <a:gd name="T61" fmla="*/ 0 h 1261"/>
                  <a:gd name="T62" fmla="*/ 0 w 1749"/>
                  <a:gd name="T63" fmla="*/ 0 h 1261"/>
                  <a:gd name="T64" fmla="*/ 0 w 1749"/>
                  <a:gd name="T65" fmla="*/ 0 h 1261"/>
                  <a:gd name="T66" fmla="*/ 0 w 1749"/>
                  <a:gd name="T67" fmla="*/ 0 h 1261"/>
                  <a:gd name="T68" fmla="*/ 0 w 1749"/>
                  <a:gd name="T69" fmla="*/ 0 h 1261"/>
                  <a:gd name="T70" fmla="*/ 0 w 1749"/>
                  <a:gd name="T71" fmla="*/ 0 h 1261"/>
                  <a:gd name="T72" fmla="*/ 0 w 1749"/>
                  <a:gd name="T73" fmla="*/ 0 h 1261"/>
                  <a:gd name="T74" fmla="*/ 0 w 1749"/>
                  <a:gd name="T75" fmla="*/ 0 h 1261"/>
                  <a:gd name="T76" fmla="*/ 0 w 1749"/>
                  <a:gd name="T77" fmla="*/ 0 h 1261"/>
                  <a:gd name="T78" fmla="*/ 0 w 1749"/>
                  <a:gd name="T79" fmla="*/ 0 h 1261"/>
                  <a:gd name="T80" fmla="*/ 0 w 1749"/>
                  <a:gd name="T81" fmla="*/ 0 h 1261"/>
                  <a:gd name="T82" fmla="*/ 0 w 1749"/>
                  <a:gd name="T83" fmla="*/ 0 h 1261"/>
                  <a:gd name="T84" fmla="*/ 0 w 1749"/>
                  <a:gd name="T85" fmla="*/ 0 h 1261"/>
                  <a:gd name="T86" fmla="*/ 0 w 1749"/>
                  <a:gd name="T87" fmla="*/ 0 h 1261"/>
                  <a:gd name="T88" fmla="*/ 0 w 1749"/>
                  <a:gd name="T89" fmla="*/ 0 h 1261"/>
                  <a:gd name="T90" fmla="*/ 0 w 1749"/>
                  <a:gd name="T91" fmla="*/ 0 h 126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749" h="1261">
                    <a:moveTo>
                      <a:pt x="205" y="1261"/>
                    </a:moveTo>
                    <a:lnTo>
                      <a:pt x="131" y="1237"/>
                    </a:lnTo>
                    <a:lnTo>
                      <a:pt x="73" y="1193"/>
                    </a:lnTo>
                    <a:lnTo>
                      <a:pt x="31" y="1141"/>
                    </a:lnTo>
                    <a:lnTo>
                      <a:pt x="8" y="1079"/>
                    </a:lnTo>
                    <a:lnTo>
                      <a:pt x="0" y="1016"/>
                    </a:lnTo>
                    <a:lnTo>
                      <a:pt x="10" y="958"/>
                    </a:lnTo>
                    <a:lnTo>
                      <a:pt x="35" y="906"/>
                    </a:lnTo>
                    <a:lnTo>
                      <a:pt x="79" y="867"/>
                    </a:lnTo>
                    <a:lnTo>
                      <a:pt x="87" y="859"/>
                    </a:lnTo>
                    <a:lnTo>
                      <a:pt x="87" y="851"/>
                    </a:lnTo>
                    <a:lnTo>
                      <a:pt x="92" y="835"/>
                    </a:lnTo>
                    <a:lnTo>
                      <a:pt x="103" y="815"/>
                    </a:lnTo>
                    <a:lnTo>
                      <a:pt x="121" y="791"/>
                    </a:lnTo>
                    <a:lnTo>
                      <a:pt x="144" y="762"/>
                    </a:lnTo>
                    <a:lnTo>
                      <a:pt x="173" y="731"/>
                    </a:lnTo>
                    <a:lnTo>
                      <a:pt x="205" y="696"/>
                    </a:lnTo>
                    <a:lnTo>
                      <a:pt x="244" y="657"/>
                    </a:lnTo>
                    <a:lnTo>
                      <a:pt x="286" y="617"/>
                    </a:lnTo>
                    <a:lnTo>
                      <a:pt x="334" y="576"/>
                    </a:lnTo>
                    <a:lnTo>
                      <a:pt x="386" y="532"/>
                    </a:lnTo>
                    <a:lnTo>
                      <a:pt x="442" y="486"/>
                    </a:lnTo>
                    <a:lnTo>
                      <a:pt x="501" y="441"/>
                    </a:lnTo>
                    <a:lnTo>
                      <a:pt x="562" y="395"/>
                    </a:lnTo>
                    <a:lnTo>
                      <a:pt x="630" y="349"/>
                    </a:lnTo>
                    <a:lnTo>
                      <a:pt x="698" y="305"/>
                    </a:lnTo>
                    <a:lnTo>
                      <a:pt x="766" y="264"/>
                    </a:lnTo>
                    <a:lnTo>
                      <a:pt x="835" y="224"/>
                    </a:lnTo>
                    <a:lnTo>
                      <a:pt x="901" y="189"/>
                    </a:lnTo>
                    <a:lnTo>
                      <a:pt x="966" y="156"/>
                    </a:lnTo>
                    <a:lnTo>
                      <a:pt x="1028" y="127"/>
                    </a:lnTo>
                    <a:lnTo>
                      <a:pt x="1089" y="102"/>
                    </a:lnTo>
                    <a:lnTo>
                      <a:pt x="1144" y="79"/>
                    </a:lnTo>
                    <a:lnTo>
                      <a:pt x="1198" y="58"/>
                    </a:lnTo>
                    <a:lnTo>
                      <a:pt x="1246" y="42"/>
                    </a:lnTo>
                    <a:lnTo>
                      <a:pt x="1289" y="27"/>
                    </a:lnTo>
                    <a:lnTo>
                      <a:pt x="1329" y="16"/>
                    </a:lnTo>
                    <a:lnTo>
                      <a:pt x="1362" y="11"/>
                    </a:lnTo>
                    <a:lnTo>
                      <a:pt x="1391" y="6"/>
                    </a:lnTo>
                    <a:lnTo>
                      <a:pt x="1412" y="4"/>
                    </a:lnTo>
                    <a:lnTo>
                      <a:pt x="1427" y="6"/>
                    </a:lnTo>
                    <a:lnTo>
                      <a:pt x="1435" y="11"/>
                    </a:lnTo>
                    <a:lnTo>
                      <a:pt x="1460" y="6"/>
                    </a:lnTo>
                    <a:lnTo>
                      <a:pt x="1489" y="0"/>
                    </a:lnTo>
                    <a:lnTo>
                      <a:pt x="1518" y="2"/>
                    </a:lnTo>
                    <a:lnTo>
                      <a:pt x="1551" y="8"/>
                    </a:lnTo>
                    <a:lnTo>
                      <a:pt x="1583" y="19"/>
                    </a:lnTo>
                    <a:lnTo>
                      <a:pt x="1614" y="34"/>
                    </a:lnTo>
                    <a:lnTo>
                      <a:pt x="1645" y="50"/>
                    </a:lnTo>
                    <a:lnTo>
                      <a:pt x="1672" y="71"/>
                    </a:lnTo>
                    <a:lnTo>
                      <a:pt x="1696" y="93"/>
                    </a:lnTo>
                    <a:lnTo>
                      <a:pt x="1717" y="116"/>
                    </a:lnTo>
                    <a:lnTo>
                      <a:pt x="1735" y="142"/>
                    </a:lnTo>
                    <a:lnTo>
                      <a:pt x="1745" y="164"/>
                    </a:lnTo>
                    <a:lnTo>
                      <a:pt x="1749" y="189"/>
                    </a:lnTo>
                    <a:lnTo>
                      <a:pt x="1746" y="210"/>
                    </a:lnTo>
                    <a:lnTo>
                      <a:pt x="1736" y="231"/>
                    </a:lnTo>
                    <a:lnTo>
                      <a:pt x="1717" y="247"/>
                    </a:lnTo>
                    <a:lnTo>
                      <a:pt x="1688" y="262"/>
                    </a:lnTo>
                    <a:lnTo>
                      <a:pt x="1678" y="258"/>
                    </a:lnTo>
                    <a:lnTo>
                      <a:pt x="1659" y="255"/>
                    </a:lnTo>
                    <a:lnTo>
                      <a:pt x="1633" y="260"/>
                    </a:lnTo>
                    <a:lnTo>
                      <a:pt x="1597" y="266"/>
                    </a:lnTo>
                    <a:lnTo>
                      <a:pt x="1554" y="276"/>
                    </a:lnTo>
                    <a:lnTo>
                      <a:pt x="1504" y="291"/>
                    </a:lnTo>
                    <a:lnTo>
                      <a:pt x="1449" y="308"/>
                    </a:lnTo>
                    <a:lnTo>
                      <a:pt x="1389" y="328"/>
                    </a:lnTo>
                    <a:lnTo>
                      <a:pt x="1325" y="353"/>
                    </a:lnTo>
                    <a:lnTo>
                      <a:pt x="1257" y="381"/>
                    </a:lnTo>
                    <a:lnTo>
                      <a:pt x="1188" y="410"/>
                    </a:lnTo>
                    <a:lnTo>
                      <a:pt x="1115" y="442"/>
                    </a:lnTo>
                    <a:lnTo>
                      <a:pt x="1042" y="478"/>
                    </a:lnTo>
                    <a:lnTo>
                      <a:pt x="969" y="515"/>
                    </a:lnTo>
                    <a:lnTo>
                      <a:pt x="900" y="555"/>
                    </a:lnTo>
                    <a:lnTo>
                      <a:pt x="829" y="599"/>
                    </a:lnTo>
                    <a:lnTo>
                      <a:pt x="761" y="644"/>
                    </a:lnTo>
                    <a:lnTo>
                      <a:pt x="696" y="690"/>
                    </a:lnTo>
                    <a:lnTo>
                      <a:pt x="633" y="740"/>
                    </a:lnTo>
                    <a:lnTo>
                      <a:pt x="577" y="790"/>
                    </a:lnTo>
                    <a:lnTo>
                      <a:pt x="523" y="840"/>
                    </a:lnTo>
                    <a:lnTo>
                      <a:pt x="473" y="888"/>
                    </a:lnTo>
                    <a:lnTo>
                      <a:pt x="430" y="938"/>
                    </a:lnTo>
                    <a:lnTo>
                      <a:pt x="388" y="983"/>
                    </a:lnTo>
                    <a:lnTo>
                      <a:pt x="353" y="1027"/>
                    </a:lnTo>
                    <a:lnTo>
                      <a:pt x="322" y="1069"/>
                    </a:lnTo>
                    <a:lnTo>
                      <a:pt x="297" y="1106"/>
                    </a:lnTo>
                    <a:lnTo>
                      <a:pt x="276" y="1139"/>
                    </a:lnTo>
                    <a:lnTo>
                      <a:pt x="260" y="1168"/>
                    </a:lnTo>
                    <a:lnTo>
                      <a:pt x="249" y="1190"/>
                    </a:lnTo>
                    <a:lnTo>
                      <a:pt x="245" y="1208"/>
                    </a:lnTo>
                    <a:lnTo>
                      <a:pt x="247" y="1218"/>
                    </a:lnTo>
                    <a:lnTo>
                      <a:pt x="205" y="1261"/>
                    </a:lnTo>
                    <a:close/>
                  </a:path>
                </a:pathLst>
              </a:custGeom>
              <a:solidFill>
                <a:srgbClr val="BAB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1" name="Freeform 1283"/>
              <p:cNvSpPr>
                <a:spLocks/>
              </p:cNvSpPr>
              <p:nvPr/>
            </p:nvSpPr>
            <p:spPr bwMode="auto">
              <a:xfrm>
                <a:off x="4600" y="1729"/>
                <a:ext cx="32" cy="60"/>
              </a:xfrm>
              <a:custGeom>
                <a:avLst/>
                <a:gdLst>
                  <a:gd name="T0" fmla="*/ 0 w 223"/>
                  <a:gd name="T1" fmla="*/ 0 h 418"/>
                  <a:gd name="T2" fmla="*/ 0 w 223"/>
                  <a:gd name="T3" fmla="*/ 0 h 418"/>
                  <a:gd name="T4" fmla="*/ 0 w 223"/>
                  <a:gd name="T5" fmla="*/ 0 h 418"/>
                  <a:gd name="T6" fmla="*/ 0 w 223"/>
                  <a:gd name="T7" fmla="*/ 0 h 418"/>
                  <a:gd name="T8" fmla="*/ 0 w 223"/>
                  <a:gd name="T9" fmla="*/ 0 h 418"/>
                  <a:gd name="T10" fmla="*/ 0 w 223"/>
                  <a:gd name="T11" fmla="*/ 0 h 418"/>
                  <a:gd name="T12" fmla="*/ 0 w 223"/>
                  <a:gd name="T13" fmla="*/ 0 h 418"/>
                  <a:gd name="T14" fmla="*/ 0 w 223"/>
                  <a:gd name="T15" fmla="*/ 0 h 418"/>
                  <a:gd name="T16" fmla="*/ 0 w 223"/>
                  <a:gd name="T17" fmla="*/ 0 h 418"/>
                  <a:gd name="T18" fmla="*/ 0 w 223"/>
                  <a:gd name="T19" fmla="*/ 0 h 418"/>
                  <a:gd name="T20" fmla="*/ 0 w 223"/>
                  <a:gd name="T21" fmla="*/ 0 h 418"/>
                  <a:gd name="T22" fmla="*/ 0 w 223"/>
                  <a:gd name="T23" fmla="*/ 0 h 418"/>
                  <a:gd name="T24" fmla="*/ 0 w 223"/>
                  <a:gd name="T25" fmla="*/ 0 h 418"/>
                  <a:gd name="T26" fmla="*/ 0 w 223"/>
                  <a:gd name="T27" fmla="*/ 0 h 418"/>
                  <a:gd name="T28" fmla="*/ 0 w 223"/>
                  <a:gd name="T29" fmla="*/ 0 h 418"/>
                  <a:gd name="T30" fmla="*/ 0 w 223"/>
                  <a:gd name="T31" fmla="*/ 0 h 418"/>
                  <a:gd name="T32" fmla="*/ 0 w 223"/>
                  <a:gd name="T33" fmla="*/ 0 h 418"/>
                  <a:gd name="T34" fmla="*/ 0 w 223"/>
                  <a:gd name="T35" fmla="*/ 0 h 418"/>
                  <a:gd name="T36" fmla="*/ 0 w 223"/>
                  <a:gd name="T37" fmla="*/ 0 h 418"/>
                  <a:gd name="T38" fmla="*/ 0 w 223"/>
                  <a:gd name="T39" fmla="*/ 0 h 418"/>
                  <a:gd name="T40" fmla="*/ 0 w 223"/>
                  <a:gd name="T41" fmla="*/ 0 h 418"/>
                  <a:gd name="T42" fmla="*/ 0 w 223"/>
                  <a:gd name="T43" fmla="*/ 0 h 418"/>
                  <a:gd name="T44" fmla="*/ 0 w 223"/>
                  <a:gd name="T45" fmla="*/ 0 h 418"/>
                  <a:gd name="T46" fmla="*/ 0 w 223"/>
                  <a:gd name="T47" fmla="*/ 0 h 41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223" h="418">
                    <a:moveTo>
                      <a:pt x="86" y="3"/>
                    </a:moveTo>
                    <a:lnTo>
                      <a:pt x="88" y="0"/>
                    </a:lnTo>
                    <a:lnTo>
                      <a:pt x="39" y="42"/>
                    </a:lnTo>
                    <a:lnTo>
                      <a:pt x="13" y="98"/>
                    </a:lnTo>
                    <a:lnTo>
                      <a:pt x="0" y="160"/>
                    </a:lnTo>
                    <a:lnTo>
                      <a:pt x="10" y="224"/>
                    </a:lnTo>
                    <a:lnTo>
                      <a:pt x="34" y="292"/>
                    </a:lnTo>
                    <a:lnTo>
                      <a:pt x="79" y="347"/>
                    </a:lnTo>
                    <a:lnTo>
                      <a:pt x="139" y="393"/>
                    </a:lnTo>
                    <a:lnTo>
                      <a:pt x="218" y="418"/>
                    </a:lnTo>
                    <a:lnTo>
                      <a:pt x="223" y="393"/>
                    </a:lnTo>
                    <a:lnTo>
                      <a:pt x="152" y="368"/>
                    </a:lnTo>
                    <a:lnTo>
                      <a:pt x="96" y="326"/>
                    </a:lnTo>
                    <a:lnTo>
                      <a:pt x="59" y="279"/>
                    </a:lnTo>
                    <a:lnTo>
                      <a:pt x="36" y="221"/>
                    </a:lnTo>
                    <a:lnTo>
                      <a:pt x="29" y="160"/>
                    </a:lnTo>
                    <a:lnTo>
                      <a:pt x="38" y="106"/>
                    </a:lnTo>
                    <a:lnTo>
                      <a:pt x="60" y="58"/>
                    </a:lnTo>
                    <a:lnTo>
                      <a:pt x="100" y="21"/>
                    </a:lnTo>
                    <a:lnTo>
                      <a:pt x="102" y="19"/>
                    </a:lnTo>
                    <a:lnTo>
                      <a:pt x="100" y="21"/>
                    </a:lnTo>
                    <a:lnTo>
                      <a:pt x="102" y="21"/>
                    </a:lnTo>
                    <a:lnTo>
                      <a:pt x="102" y="19"/>
                    </a:lnTo>
                    <a:lnTo>
                      <a:pt x="86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2" name="Freeform 1284"/>
              <p:cNvSpPr>
                <a:spLocks/>
              </p:cNvSpPr>
              <p:nvPr/>
            </p:nvSpPr>
            <p:spPr bwMode="auto">
              <a:xfrm>
                <a:off x="4612" y="1729"/>
                <a:ext cx="5" cy="3"/>
              </a:xfrm>
              <a:custGeom>
                <a:avLst/>
                <a:gdLst>
                  <a:gd name="T0" fmla="*/ 0 w 35"/>
                  <a:gd name="T1" fmla="*/ 0 h 24"/>
                  <a:gd name="T2" fmla="*/ 0 w 35"/>
                  <a:gd name="T3" fmla="*/ 0 h 24"/>
                  <a:gd name="T4" fmla="*/ 0 w 35"/>
                  <a:gd name="T5" fmla="*/ 0 h 24"/>
                  <a:gd name="T6" fmla="*/ 0 w 35"/>
                  <a:gd name="T7" fmla="*/ 0 h 24"/>
                  <a:gd name="T8" fmla="*/ 0 w 35"/>
                  <a:gd name="T9" fmla="*/ 0 h 24"/>
                  <a:gd name="T10" fmla="*/ 0 w 35"/>
                  <a:gd name="T11" fmla="*/ 0 h 24"/>
                  <a:gd name="T12" fmla="*/ 0 w 35"/>
                  <a:gd name="T13" fmla="*/ 0 h 24"/>
                  <a:gd name="T14" fmla="*/ 0 w 35"/>
                  <a:gd name="T15" fmla="*/ 0 h 24"/>
                  <a:gd name="T16" fmla="*/ 0 w 35"/>
                  <a:gd name="T17" fmla="*/ 0 h 24"/>
                  <a:gd name="T18" fmla="*/ 0 w 35"/>
                  <a:gd name="T19" fmla="*/ 0 h 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5" h="24">
                    <a:moveTo>
                      <a:pt x="6" y="13"/>
                    </a:moveTo>
                    <a:lnTo>
                      <a:pt x="8" y="0"/>
                    </a:lnTo>
                    <a:lnTo>
                      <a:pt x="0" y="8"/>
                    </a:lnTo>
                    <a:lnTo>
                      <a:pt x="16" y="24"/>
                    </a:lnTo>
                    <a:lnTo>
                      <a:pt x="24" y="16"/>
                    </a:lnTo>
                    <a:lnTo>
                      <a:pt x="26" y="1"/>
                    </a:lnTo>
                    <a:lnTo>
                      <a:pt x="24" y="16"/>
                    </a:lnTo>
                    <a:lnTo>
                      <a:pt x="35" y="8"/>
                    </a:lnTo>
                    <a:lnTo>
                      <a:pt x="26" y="1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3" name="Freeform 1285"/>
              <p:cNvSpPr>
                <a:spLocks/>
              </p:cNvSpPr>
              <p:nvPr/>
            </p:nvSpPr>
            <p:spPr bwMode="auto">
              <a:xfrm>
                <a:off x="4612" y="1649"/>
                <a:ext cx="90" cy="82"/>
              </a:xfrm>
              <a:custGeom>
                <a:avLst/>
                <a:gdLst>
                  <a:gd name="T0" fmla="*/ 0 w 630"/>
                  <a:gd name="T1" fmla="*/ 0 h 569"/>
                  <a:gd name="T2" fmla="*/ 0 w 630"/>
                  <a:gd name="T3" fmla="*/ 0 h 569"/>
                  <a:gd name="T4" fmla="*/ 0 w 630"/>
                  <a:gd name="T5" fmla="*/ 0 h 569"/>
                  <a:gd name="T6" fmla="*/ 0 w 630"/>
                  <a:gd name="T7" fmla="*/ 0 h 569"/>
                  <a:gd name="T8" fmla="*/ 0 w 630"/>
                  <a:gd name="T9" fmla="*/ 0 h 569"/>
                  <a:gd name="T10" fmla="*/ 0 w 630"/>
                  <a:gd name="T11" fmla="*/ 0 h 569"/>
                  <a:gd name="T12" fmla="*/ 0 w 630"/>
                  <a:gd name="T13" fmla="*/ 0 h 569"/>
                  <a:gd name="T14" fmla="*/ 0 w 630"/>
                  <a:gd name="T15" fmla="*/ 0 h 569"/>
                  <a:gd name="T16" fmla="*/ 0 w 630"/>
                  <a:gd name="T17" fmla="*/ 0 h 569"/>
                  <a:gd name="T18" fmla="*/ 0 w 630"/>
                  <a:gd name="T19" fmla="*/ 0 h 569"/>
                  <a:gd name="T20" fmla="*/ 0 w 630"/>
                  <a:gd name="T21" fmla="*/ 0 h 569"/>
                  <a:gd name="T22" fmla="*/ 0 w 630"/>
                  <a:gd name="T23" fmla="*/ 0 h 569"/>
                  <a:gd name="T24" fmla="*/ 0 w 630"/>
                  <a:gd name="T25" fmla="*/ 0 h 569"/>
                  <a:gd name="T26" fmla="*/ 0 w 630"/>
                  <a:gd name="T27" fmla="*/ 0 h 569"/>
                  <a:gd name="T28" fmla="*/ 0 w 630"/>
                  <a:gd name="T29" fmla="*/ 0 h 569"/>
                  <a:gd name="T30" fmla="*/ 0 w 630"/>
                  <a:gd name="T31" fmla="*/ 0 h 569"/>
                  <a:gd name="T32" fmla="*/ 0 w 630"/>
                  <a:gd name="T33" fmla="*/ 0 h 569"/>
                  <a:gd name="T34" fmla="*/ 0 w 630"/>
                  <a:gd name="T35" fmla="*/ 0 h 569"/>
                  <a:gd name="T36" fmla="*/ 0 w 630"/>
                  <a:gd name="T37" fmla="*/ 0 h 569"/>
                  <a:gd name="T38" fmla="*/ 0 w 630"/>
                  <a:gd name="T39" fmla="*/ 0 h 569"/>
                  <a:gd name="T40" fmla="*/ 0 w 630"/>
                  <a:gd name="T41" fmla="*/ 0 h 569"/>
                  <a:gd name="T42" fmla="*/ 0 w 630"/>
                  <a:gd name="T43" fmla="*/ 0 h 569"/>
                  <a:gd name="T44" fmla="*/ 0 w 630"/>
                  <a:gd name="T45" fmla="*/ 0 h 569"/>
                  <a:gd name="T46" fmla="*/ 0 w 630"/>
                  <a:gd name="T47" fmla="*/ 0 h 569"/>
                  <a:gd name="T48" fmla="*/ 0 w 630"/>
                  <a:gd name="T49" fmla="*/ 0 h 569"/>
                  <a:gd name="T50" fmla="*/ 0 w 630"/>
                  <a:gd name="T51" fmla="*/ 0 h 569"/>
                  <a:gd name="T52" fmla="*/ 0 w 630"/>
                  <a:gd name="T53" fmla="*/ 0 h 569"/>
                  <a:gd name="T54" fmla="*/ 0 w 630"/>
                  <a:gd name="T55" fmla="*/ 0 h 569"/>
                  <a:gd name="T56" fmla="*/ 0 w 630"/>
                  <a:gd name="T57" fmla="*/ 0 h 569"/>
                  <a:gd name="T58" fmla="*/ 0 w 630"/>
                  <a:gd name="T59" fmla="*/ 0 h 569"/>
                  <a:gd name="T60" fmla="*/ 0 w 630"/>
                  <a:gd name="T61" fmla="*/ 0 h 569"/>
                  <a:gd name="T62" fmla="*/ 0 w 630"/>
                  <a:gd name="T63" fmla="*/ 0 h 569"/>
                  <a:gd name="T64" fmla="*/ 0 w 630"/>
                  <a:gd name="T65" fmla="*/ 0 h 569"/>
                  <a:gd name="T66" fmla="*/ 0 w 630"/>
                  <a:gd name="T67" fmla="*/ 0 h 569"/>
                  <a:gd name="T68" fmla="*/ 0 w 630"/>
                  <a:gd name="T69" fmla="*/ 0 h 569"/>
                  <a:gd name="T70" fmla="*/ 0 w 630"/>
                  <a:gd name="T71" fmla="*/ 0 h 569"/>
                  <a:gd name="T72" fmla="*/ 0 w 630"/>
                  <a:gd name="T73" fmla="*/ 0 h 56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30" h="569">
                    <a:moveTo>
                      <a:pt x="617" y="0"/>
                    </a:moveTo>
                    <a:lnTo>
                      <a:pt x="617" y="0"/>
                    </a:lnTo>
                    <a:lnTo>
                      <a:pt x="549" y="44"/>
                    </a:lnTo>
                    <a:lnTo>
                      <a:pt x="480" y="89"/>
                    </a:lnTo>
                    <a:lnTo>
                      <a:pt x="418" y="136"/>
                    </a:lnTo>
                    <a:lnTo>
                      <a:pt x="360" y="181"/>
                    </a:lnTo>
                    <a:lnTo>
                      <a:pt x="304" y="226"/>
                    </a:lnTo>
                    <a:lnTo>
                      <a:pt x="252" y="270"/>
                    </a:lnTo>
                    <a:lnTo>
                      <a:pt x="204" y="312"/>
                    </a:lnTo>
                    <a:lnTo>
                      <a:pt x="160" y="351"/>
                    </a:lnTo>
                    <a:lnTo>
                      <a:pt x="121" y="393"/>
                    </a:lnTo>
                    <a:lnTo>
                      <a:pt x="88" y="428"/>
                    </a:lnTo>
                    <a:lnTo>
                      <a:pt x="59" y="459"/>
                    </a:lnTo>
                    <a:lnTo>
                      <a:pt x="36" y="488"/>
                    </a:lnTo>
                    <a:lnTo>
                      <a:pt x="20" y="514"/>
                    </a:lnTo>
                    <a:lnTo>
                      <a:pt x="5" y="536"/>
                    </a:lnTo>
                    <a:lnTo>
                      <a:pt x="0" y="553"/>
                    </a:lnTo>
                    <a:lnTo>
                      <a:pt x="3" y="569"/>
                    </a:lnTo>
                    <a:lnTo>
                      <a:pt x="23" y="557"/>
                    </a:lnTo>
                    <a:lnTo>
                      <a:pt x="26" y="557"/>
                    </a:lnTo>
                    <a:lnTo>
                      <a:pt x="29" y="545"/>
                    </a:lnTo>
                    <a:lnTo>
                      <a:pt x="40" y="525"/>
                    </a:lnTo>
                    <a:lnTo>
                      <a:pt x="57" y="506"/>
                    </a:lnTo>
                    <a:lnTo>
                      <a:pt x="79" y="476"/>
                    </a:lnTo>
                    <a:lnTo>
                      <a:pt x="109" y="445"/>
                    </a:lnTo>
                    <a:lnTo>
                      <a:pt x="142" y="409"/>
                    </a:lnTo>
                    <a:lnTo>
                      <a:pt x="178" y="372"/>
                    </a:lnTo>
                    <a:lnTo>
                      <a:pt x="221" y="333"/>
                    </a:lnTo>
                    <a:lnTo>
                      <a:pt x="268" y="291"/>
                    </a:lnTo>
                    <a:lnTo>
                      <a:pt x="320" y="247"/>
                    </a:lnTo>
                    <a:lnTo>
                      <a:pt x="377" y="202"/>
                    </a:lnTo>
                    <a:lnTo>
                      <a:pt x="435" y="156"/>
                    </a:lnTo>
                    <a:lnTo>
                      <a:pt x="498" y="110"/>
                    </a:lnTo>
                    <a:lnTo>
                      <a:pt x="561" y="65"/>
                    </a:lnTo>
                    <a:lnTo>
                      <a:pt x="630" y="21"/>
                    </a:lnTo>
                    <a:lnTo>
                      <a:pt x="6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4" name="Freeform 1286"/>
              <p:cNvSpPr>
                <a:spLocks/>
              </p:cNvSpPr>
              <p:nvPr/>
            </p:nvSpPr>
            <p:spPr bwMode="auto">
              <a:xfrm>
                <a:off x="4701" y="1606"/>
                <a:ext cx="107" cy="46"/>
              </a:xfrm>
              <a:custGeom>
                <a:avLst/>
                <a:gdLst>
                  <a:gd name="T0" fmla="*/ 0 w 755"/>
                  <a:gd name="T1" fmla="*/ 0 h 326"/>
                  <a:gd name="T2" fmla="*/ 0 w 755"/>
                  <a:gd name="T3" fmla="*/ 0 h 326"/>
                  <a:gd name="T4" fmla="*/ 0 w 755"/>
                  <a:gd name="T5" fmla="*/ 0 h 326"/>
                  <a:gd name="T6" fmla="*/ 0 w 755"/>
                  <a:gd name="T7" fmla="*/ 0 h 326"/>
                  <a:gd name="T8" fmla="*/ 0 w 755"/>
                  <a:gd name="T9" fmla="*/ 0 h 326"/>
                  <a:gd name="T10" fmla="*/ 0 w 755"/>
                  <a:gd name="T11" fmla="*/ 0 h 326"/>
                  <a:gd name="T12" fmla="*/ 0 w 755"/>
                  <a:gd name="T13" fmla="*/ 0 h 326"/>
                  <a:gd name="T14" fmla="*/ 0 w 755"/>
                  <a:gd name="T15" fmla="*/ 0 h 326"/>
                  <a:gd name="T16" fmla="*/ 0 w 755"/>
                  <a:gd name="T17" fmla="*/ 0 h 326"/>
                  <a:gd name="T18" fmla="*/ 0 w 755"/>
                  <a:gd name="T19" fmla="*/ 0 h 326"/>
                  <a:gd name="T20" fmla="*/ 0 w 755"/>
                  <a:gd name="T21" fmla="*/ 0 h 326"/>
                  <a:gd name="T22" fmla="*/ 0 w 755"/>
                  <a:gd name="T23" fmla="*/ 0 h 326"/>
                  <a:gd name="T24" fmla="*/ 0 w 755"/>
                  <a:gd name="T25" fmla="*/ 0 h 326"/>
                  <a:gd name="T26" fmla="*/ 0 w 755"/>
                  <a:gd name="T27" fmla="*/ 0 h 326"/>
                  <a:gd name="T28" fmla="*/ 0 w 755"/>
                  <a:gd name="T29" fmla="*/ 0 h 326"/>
                  <a:gd name="T30" fmla="*/ 0 w 755"/>
                  <a:gd name="T31" fmla="*/ 0 h 326"/>
                  <a:gd name="T32" fmla="*/ 0 w 755"/>
                  <a:gd name="T33" fmla="*/ 0 h 326"/>
                  <a:gd name="T34" fmla="*/ 0 w 755"/>
                  <a:gd name="T35" fmla="*/ 0 h 326"/>
                  <a:gd name="T36" fmla="*/ 0 w 755"/>
                  <a:gd name="T37" fmla="*/ 0 h 326"/>
                  <a:gd name="T38" fmla="*/ 0 w 755"/>
                  <a:gd name="T39" fmla="*/ 0 h 326"/>
                  <a:gd name="T40" fmla="*/ 0 w 755"/>
                  <a:gd name="T41" fmla="*/ 0 h 326"/>
                  <a:gd name="T42" fmla="*/ 0 w 755"/>
                  <a:gd name="T43" fmla="*/ 0 h 326"/>
                  <a:gd name="T44" fmla="*/ 0 w 755"/>
                  <a:gd name="T45" fmla="*/ 0 h 326"/>
                  <a:gd name="T46" fmla="*/ 0 w 755"/>
                  <a:gd name="T47" fmla="*/ 0 h 326"/>
                  <a:gd name="T48" fmla="*/ 0 w 755"/>
                  <a:gd name="T49" fmla="*/ 0 h 326"/>
                  <a:gd name="T50" fmla="*/ 0 w 755"/>
                  <a:gd name="T51" fmla="*/ 0 h 326"/>
                  <a:gd name="T52" fmla="*/ 0 w 755"/>
                  <a:gd name="T53" fmla="*/ 0 h 326"/>
                  <a:gd name="T54" fmla="*/ 0 w 755"/>
                  <a:gd name="T55" fmla="*/ 0 h 326"/>
                  <a:gd name="T56" fmla="*/ 0 w 755"/>
                  <a:gd name="T57" fmla="*/ 0 h 326"/>
                  <a:gd name="T58" fmla="*/ 0 w 755"/>
                  <a:gd name="T59" fmla="*/ 0 h 326"/>
                  <a:gd name="T60" fmla="*/ 0 w 755"/>
                  <a:gd name="T61" fmla="*/ 0 h 326"/>
                  <a:gd name="T62" fmla="*/ 0 w 755"/>
                  <a:gd name="T63" fmla="*/ 0 h 326"/>
                  <a:gd name="T64" fmla="*/ 0 w 755"/>
                  <a:gd name="T65" fmla="*/ 0 h 326"/>
                  <a:gd name="T66" fmla="*/ 0 w 755"/>
                  <a:gd name="T67" fmla="*/ 0 h 326"/>
                  <a:gd name="T68" fmla="*/ 0 w 755"/>
                  <a:gd name="T69" fmla="*/ 0 h 326"/>
                  <a:gd name="T70" fmla="*/ 0 w 755"/>
                  <a:gd name="T71" fmla="*/ 0 h 326"/>
                  <a:gd name="T72" fmla="*/ 0 w 755"/>
                  <a:gd name="T73" fmla="*/ 0 h 326"/>
                  <a:gd name="T74" fmla="*/ 0 w 755"/>
                  <a:gd name="T75" fmla="*/ 0 h 326"/>
                  <a:gd name="T76" fmla="*/ 0 w 755"/>
                  <a:gd name="T77" fmla="*/ 0 h 326"/>
                  <a:gd name="T78" fmla="*/ 0 w 755"/>
                  <a:gd name="T79" fmla="*/ 0 h 32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755" h="326">
                    <a:moveTo>
                      <a:pt x="742" y="8"/>
                    </a:moveTo>
                    <a:lnTo>
                      <a:pt x="755" y="14"/>
                    </a:lnTo>
                    <a:lnTo>
                      <a:pt x="737" y="4"/>
                    </a:lnTo>
                    <a:lnTo>
                      <a:pt x="721" y="0"/>
                    </a:lnTo>
                    <a:lnTo>
                      <a:pt x="700" y="4"/>
                    </a:lnTo>
                    <a:lnTo>
                      <a:pt x="669" y="8"/>
                    </a:lnTo>
                    <a:lnTo>
                      <a:pt x="637" y="14"/>
                    </a:lnTo>
                    <a:lnTo>
                      <a:pt x="597" y="24"/>
                    </a:lnTo>
                    <a:lnTo>
                      <a:pt x="551" y="39"/>
                    </a:lnTo>
                    <a:lnTo>
                      <a:pt x="503" y="55"/>
                    </a:lnTo>
                    <a:lnTo>
                      <a:pt x="449" y="76"/>
                    </a:lnTo>
                    <a:lnTo>
                      <a:pt x="393" y="100"/>
                    </a:lnTo>
                    <a:lnTo>
                      <a:pt x="333" y="124"/>
                    </a:lnTo>
                    <a:lnTo>
                      <a:pt x="268" y="153"/>
                    </a:lnTo>
                    <a:lnTo>
                      <a:pt x="204" y="187"/>
                    </a:lnTo>
                    <a:lnTo>
                      <a:pt x="138" y="222"/>
                    </a:lnTo>
                    <a:lnTo>
                      <a:pt x="70" y="262"/>
                    </a:lnTo>
                    <a:lnTo>
                      <a:pt x="0" y="305"/>
                    </a:lnTo>
                    <a:lnTo>
                      <a:pt x="13" y="326"/>
                    </a:lnTo>
                    <a:lnTo>
                      <a:pt x="81" y="286"/>
                    </a:lnTo>
                    <a:lnTo>
                      <a:pt x="150" y="247"/>
                    </a:lnTo>
                    <a:lnTo>
                      <a:pt x="217" y="212"/>
                    </a:lnTo>
                    <a:lnTo>
                      <a:pt x="281" y="178"/>
                    </a:lnTo>
                    <a:lnTo>
                      <a:pt x="341" y="149"/>
                    </a:lnTo>
                    <a:lnTo>
                      <a:pt x="401" y="124"/>
                    </a:lnTo>
                    <a:lnTo>
                      <a:pt x="458" y="102"/>
                    </a:lnTo>
                    <a:lnTo>
                      <a:pt x="511" y="81"/>
                    </a:lnTo>
                    <a:lnTo>
                      <a:pt x="559" y="64"/>
                    </a:lnTo>
                    <a:lnTo>
                      <a:pt x="601" y="50"/>
                    </a:lnTo>
                    <a:lnTo>
                      <a:pt x="640" y="39"/>
                    </a:lnTo>
                    <a:lnTo>
                      <a:pt x="674" y="33"/>
                    </a:lnTo>
                    <a:lnTo>
                      <a:pt x="700" y="29"/>
                    </a:lnTo>
                    <a:lnTo>
                      <a:pt x="721" y="29"/>
                    </a:lnTo>
                    <a:lnTo>
                      <a:pt x="734" y="29"/>
                    </a:lnTo>
                    <a:lnTo>
                      <a:pt x="734" y="26"/>
                    </a:lnTo>
                    <a:lnTo>
                      <a:pt x="746" y="33"/>
                    </a:lnTo>
                    <a:lnTo>
                      <a:pt x="734" y="26"/>
                    </a:lnTo>
                    <a:lnTo>
                      <a:pt x="737" y="35"/>
                    </a:lnTo>
                    <a:lnTo>
                      <a:pt x="746" y="33"/>
                    </a:lnTo>
                    <a:lnTo>
                      <a:pt x="74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5" name="Freeform 1287"/>
              <p:cNvSpPr>
                <a:spLocks/>
              </p:cNvSpPr>
              <p:nvPr/>
            </p:nvSpPr>
            <p:spPr bwMode="auto">
              <a:xfrm>
                <a:off x="4807" y="1606"/>
                <a:ext cx="4" cy="4"/>
              </a:xfrm>
              <a:custGeom>
                <a:avLst/>
                <a:gdLst>
                  <a:gd name="T0" fmla="*/ 0 w 31"/>
                  <a:gd name="T1" fmla="*/ 0 h 29"/>
                  <a:gd name="T2" fmla="*/ 0 w 31"/>
                  <a:gd name="T3" fmla="*/ 0 h 29"/>
                  <a:gd name="T4" fmla="*/ 0 w 31"/>
                  <a:gd name="T5" fmla="*/ 0 h 29"/>
                  <a:gd name="T6" fmla="*/ 0 w 31"/>
                  <a:gd name="T7" fmla="*/ 0 h 29"/>
                  <a:gd name="T8" fmla="*/ 0 w 31"/>
                  <a:gd name="T9" fmla="*/ 0 h 29"/>
                  <a:gd name="T10" fmla="*/ 0 w 31"/>
                  <a:gd name="T11" fmla="*/ 0 h 29"/>
                  <a:gd name="T12" fmla="*/ 0 w 31"/>
                  <a:gd name="T13" fmla="*/ 0 h 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" h="29">
                    <a:moveTo>
                      <a:pt x="23" y="0"/>
                    </a:moveTo>
                    <a:lnTo>
                      <a:pt x="24" y="0"/>
                    </a:lnTo>
                    <a:lnTo>
                      <a:pt x="0" y="4"/>
                    </a:lnTo>
                    <a:lnTo>
                      <a:pt x="4" y="29"/>
                    </a:lnTo>
                    <a:lnTo>
                      <a:pt x="29" y="25"/>
                    </a:lnTo>
                    <a:lnTo>
                      <a:pt x="31" y="25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6" name="Freeform 1288"/>
              <p:cNvSpPr>
                <a:spLocks/>
              </p:cNvSpPr>
              <p:nvPr/>
            </p:nvSpPr>
            <p:spPr bwMode="auto">
              <a:xfrm>
                <a:off x="4810" y="1605"/>
                <a:ext cx="44" cy="42"/>
              </a:xfrm>
              <a:custGeom>
                <a:avLst/>
                <a:gdLst>
                  <a:gd name="T0" fmla="*/ 0 w 308"/>
                  <a:gd name="T1" fmla="*/ 0 h 292"/>
                  <a:gd name="T2" fmla="*/ 0 w 308"/>
                  <a:gd name="T3" fmla="*/ 0 h 292"/>
                  <a:gd name="T4" fmla="*/ 0 w 308"/>
                  <a:gd name="T5" fmla="*/ 0 h 292"/>
                  <a:gd name="T6" fmla="*/ 0 w 308"/>
                  <a:gd name="T7" fmla="*/ 0 h 292"/>
                  <a:gd name="T8" fmla="*/ 0 w 308"/>
                  <a:gd name="T9" fmla="*/ 0 h 292"/>
                  <a:gd name="T10" fmla="*/ 0 w 308"/>
                  <a:gd name="T11" fmla="*/ 0 h 292"/>
                  <a:gd name="T12" fmla="*/ 0 w 308"/>
                  <a:gd name="T13" fmla="*/ 0 h 292"/>
                  <a:gd name="T14" fmla="*/ 0 w 308"/>
                  <a:gd name="T15" fmla="*/ 0 h 292"/>
                  <a:gd name="T16" fmla="*/ 0 w 308"/>
                  <a:gd name="T17" fmla="*/ 0 h 292"/>
                  <a:gd name="T18" fmla="*/ 0 w 308"/>
                  <a:gd name="T19" fmla="*/ 0 h 292"/>
                  <a:gd name="T20" fmla="*/ 0 w 308"/>
                  <a:gd name="T21" fmla="*/ 0 h 292"/>
                  <a:gd name="T22" fmla="*/ 0 w 308"/>
                  <a:gd name="T23" fmla="*/ 0 h 292"/>
                  <a:gd name="T24" fmla="*/ 0 w 308"/>
                  <a:gd name="T25" fmla="*/ 0 h 292"/>
                  <a:gd name="T26" fmla="*/ 0 w 308"/>
                  <a:gd name="T27" fmla="*/ 0 h 292"/>
                  <a:gd name="T28" fmla="*/ 0 w 308"/>
                  <a:gd name="T29" fmla="*/ 0 h 292"/>
                  <a:gd name="T30" fmla="*/ 0 w 308"/>
                  <a:gd name="T31" fmla="*/ 0 h 292"/>
                  <a:gd name="T32" fmla="*/ 0 w 308"/>
                  <a:gd name="T33" fmla="*/ 0 h 292"/>
                  <a:gd name="T34" fmla="*/ 0 w 308"/>
                  <a:gd name="T35" fmla="*/ 0 h 292"/>
                  <a:gd name="T36" fmla="*/ 0 w 308"/>
                  <a:gd name="T37" fmla="*/ 0 h 292"/>
                  <a:gd name="T38" fmla="*/ 0 w 308"/>
                  <a:gd name="T39" fmla="*/ 0 h 292"/>
                  <a:gd name="T40" fmla="*/ 0 w 308"/>
                  <a:gd name="T41" fmla="*/ 0 h 292"/>
                  <a:gd name="T42" fmla="*/ 0 w 308"/>
                  <a:gd name="T43" fmla="*/ 0 h 292"/>
                  <a:gd name="T44" fmla="*/ 0 w 308"/>
                  <a:gd name="T45" fmla="*/ 0 h 292"/>
                  <a:gd name="T46" fmla="*/ 0 w 308"/>
                  <a:gd name="T47" fmla="*/ 0 h 292"/>
                  <a:gd name="T48" fmla="*/ 0 w 308"/>
                  <a:gd name="T49" fmla="*/ 0 h 292"/>
                  <a:gd name="T50" fmla="*/ 0 w 308"/>
                  <a:gd name="T51" fmla="*/ 0 h 292"/>
                  <a:gd name="T52" fmla="*/ 0 w 308"/>
                  <a:gd name="T53" fmla="*/ 0 h 292"/>
                  <a:gd name="T54" fmla="*/ 0 w 308"/>
                  <a:gd name="T55" fmla="*/ 0 h 292"/>
                  <a:gd name="T56" fmla="*/ 0 w 308"/>
                  <a:gd name="T57" fmla="*/ 0 h 292"/>
                  <a:gd name="T58" fmla="*/ 0 w 308"/>
                  <a:gd name="T59" fmla="*/ 0 h 292"/>
                  <a:gd name="T60" fmla="*/ 0 w 308"/>
                  <a:gd name="T61" fmla="*/ 0 h 292"/>
                  <a:gd name="T62" fmla="*/ 0 w 308"/>
                  <a:gd name="T63" fmla="*/ 0 h 292"/>
                  <a:gd name="T64" fmla="*/ 0 w 308"/>
                  <a:gd name="T65" fmla="*/ 0 h 292"/>
                  <a:gd name="T66" fmla="*/ 0 w 308"/>
                  <a:gd name="T67" fmla="*/ 0 h 292"/>
                  <a:gd name="T68" fmla="*/ 0 w 308"/>
                  <a:gd name="T69" fmla="*/ 0 h 292"/>
                  <a:gd name="T70" fmla="*/ 0 w 308"/>
                  <a:gd name="T71" fmla="*/ 0 h 292"/>
                  <a:gd name="T72" fmla="*/ 0 w 308"/>
                  <a:gd name="T73" fmla="*/ 0 h 292"/>
                  <a:gd name="T74" fmla="*/ 0 w 308"/>
                  <a:gd name="T75" fmla="*/ 0 h 292"/>
                  <a:gd name="T76" fmla="*/ 0 w 308"/>
                  <a:gd name="T77" fmla="*/ 0 h 292"/>
                  <a:gd name="T78" fmla="*/ 0 w 308"/>
                  <a:gd name="T79" fmla="*/ 0 h 29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08" h="292">
                    <a:moveTo>
                      <a:pt x="222" y="281"/>
                    </a:moveTo>
                    <a:lnTo>
                      <a:pt x="237" y="287"/>
                    </a:lnTo>
                    <a:lnTo>
                      <a:pt x="268" y="271"/>
                    </a:lnTo>
                    <a:lnTo>
                      <a:pt x="290" y="252"/>
                    </a:lnTo>
                    <a:lnTo>
                      <a:pt x="303" y="225"/>
                    </a:lnTo>
                    <a:lnTo>
                      <a:pt x="308" y="202"/>
                    </a:lnTo>
                    <a:lnTo>
                      <a:pt x="301" y="173"/>
                    </a:lnTo>
                    <a:lnTo>
                      <a:pt x="290" y="148"/>
                    </a:lnTo>
                    <a:lnTo>
                      <a:pt x="272" y="121"/>
                    </a:lnTo>
                    <a:lnTo>
                      <a:pt x="250" y="98"/>
                    </a:lnTo>
                    <a:lnTo>
                      <a:pt x="224" y="74"/>
                    </a:lnTo>
                    <a:lnTo>
                      <a:pt x="195" y="53"/>
                    </a:lnTo>
                    <a:lnTo>
                      <a:pt x="164" y="34"/>
                    </a:lnTo>
                    <a:lnTo>
                      <a:pt x="130" y="19"/>
                    </a:lnTo>
                    <a:lnTo>
                      <a:pt x="98" y="9"/>
                    </a:lnTo>
                    <a:lnTo>
                      <a:pt x="62" y="3"/>
                    </a:lnTo>
                    <a:lnTo>
                      <a:pt x="33" y="0"/>
                    </a:lnTo>
                    <a:lnTo>
                      <a:pt x="0" y="7"/>
                    </a:lnTo>
                    <a:lnTo>
                      <a:pt x="8" y="32"/>
                    </a:lnTo>
                    <a:lnTo>
                      <a:pt x="33" y="26"/>
                    </a:lnTo>
                    <a:lnTo>
                      <a:pt x="62" y="27"/>
                    </a:lnTo>
                    <a:lnTo>
                      <a:pt x="93" y="34"/>
                    </a:lnTo>
                    <a:lnTo>
                      <a:pt x="122" y="44"/>
                    </a:lnTo>
                    <a:lnTo>
                      <a:pt x="151" y="58"/>
                    </a:lnTo>
                    <a:lnTo>
                      <a:pt x="182" y="74"/>
                    </a:lnTo>
                    <a:lnTo>
                      <a:pt x="208" y="94"/>
                    </a:lnTo>
                    <a:lnTo>
                      <a:pt x="232" y="115"/>
                    </a:lnTo>
                    <a:lnTo>
                      <a:pt x="251" y="137"/>
                    </a:lnTo>
                    <a:lnTo>
                      <a:pt x="266" y="161"/>
                    </a:lnTo>
                    <a:lnTo>
                      <a:pt x="276" y="181"/>
                    </a:lnTo>
                    <a:lnTo>
                      <a:pt x="279" y="202"/>
                    </a:lnTo>
                    <a:lnTo>
                      <a:pt x="279" y="221"/>
                    </a:lnTo>
                    <a:lnTo>
                      <a:pt x="269" y="236"/>
                    </a:lnTo>
                    <a:lnTo>
                      <a:pt x="255" y="250"/>
                    </a:lnTo>
                    <a:lnTo>
                      <a:pt x="229" y="263"/>
                    </a:lnTo>
                    <a:lnTo>
                      <a:pt x="243" y="268"/>
                    </a:lnTo>
                    <a:lnTo>
                      <a:pt x="222" y="281"/>
                    </a:lnTo>
                    <a:lnTo>
                      <a:pt x="229" y="292"/>
                    </a:lnTo>
                    <a:lnTo>
                      <a:pt x="237" y="287"/>
                    </a:lnTo>
                    <a:lnTo>
                      <a:pt x="222" y="2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7" name="Freeform 1289"/>
              <p:cNvSpPr>
                <a:spLocks/>
              </p:cNvSpPr>
              <p:nvPr/>
            </p:nvSpPr>
            <p:spPr bwMode="auto">
              <a:xfrm>
                <a:off x="4719" y="1642"/>
                <a:ext cx="126" cy="52"/>
              </a:xfrm>
              <a:custGeom>
                <a:avLst/>
                <a:gdLst>
                  <a:gd name="T0" fmla="*/ 0 w 877"/>
                  <a:gd name="T1" fmla="*/ 0 h 368"/>
                  <a:gd name="T2" fmla="*/ 0 w 877"/>
                  <a:gd name="T3" fmla="*/ 0 h 368"/>
                  <a:gd name="T4" fmla="*/ 0 w 877"/>
                  <a:gd name="T5" fmla="*/ 0 h 368"/>
                  <a:gd name="T6" fmla="*/ 0 w 877"/>
                  <a:gd name="T7" fmla="*/ 0 h 368"/>
                  <a:gd name="T8" fmla="*/ 0 w 877"/>
                  <a:gd name="T9" fmla="*/ 0 h 368"/>
                  <a:gd name="T10" fmla="*/ 0 w 877"/>
                  <a:gd name="T11" fmla="*/ 0 h 368"/>
                  <a:gd name="T12" fmla="*/ 0 w 877"/>
                  <a:gd name="T13" fmla="*/ 0 h 368"/>
                  <a:gd name="T14" fmla="*/ 0 w 877"/>
                  <a:gd name="T15" fmla="*/ 0 h 368"/>
                  <a:gd name="T16" fmla="*/ 0 w 877"/>
                  <a:gd name="T17" fmla="*/ 0 h 368"/>
                  <a:gd name="T18" fmla="*/ 0 w 877"/>
                  <a:gd name="T19" fmla="*/ 0 h 368"/>
                  <a:gd name="T20" fmla="*/ 0 w 877"/>
                  <a:gd name="T21" fmla="*/ 0 h 368"/>
                  <a:gd name="T22" fmla="*/ 0 w 877"/>
                  <a:gd name="T23" fmla="*/ 0 h 368"/>
                  <a:gd name="T24" fmla="*/ 0 w 877"/>
                  <a:gd name="T25" fmla="*/ 0 h 368"/>
                  <a:gd name="T26" fmla="*/ 0 w 877"/>
                  <a:gd name="T27" fmla="*/ 0 h 368"/>
                  <a:gd name="T28" fmla="*/ 0 w 877"/>
                  <a:gd name="T29" fmla="*/ 0 h 368"/>
                  <a:gd name="T30" fmla="*/ 0 w 877"/>
                  <a:gd name="T31" fmla="*/ 0 h 368"/>
                  <a:gd name="T32" fmla="*/ 0 w 877"/>
                  <a:gd name="T33" fmla="*/ 0 h 368"/>
                  <a:gd name="T34" fmla="*/ 0 w 877"/>
                  <a:gd name="T35" fmla="*/ 0 h 368"/>
                  <a:gd name="T36" fmla="*/ 0 w 877"/>
                  <a:gd name="T37" fmla="*/ 0 h 368"/>
                  <a:gd name="T38" fmla="*/ 0 w 877"/>
                  <a:gd name="T39" fmla="*/ 0 h 368"/>
                  <a:gd name="T40" fmla="*/ 0 w 877"/>
                  <a:gd name="T41" fmla="*/ 0 h 368"/>
                  <a:gd name="T42" fmla="*/ 0 w 877"/>
                  <a:gd name="T43" fmla="*/ 0 h 368"/>
                  <a:gd name="T44" fmla="*/ 0 w 877"/>
                  <a:gd name="T45" fmla="*/ 0 h 368"/>
                  <a:gd name="T46" fmla="*/ 0 w 877"/>
                  <a:gd name="T47" fmla="*/ 0 h 368"/>
                  <a:gd name="T48" fmla="*/ 0 w 877"/>
                  <a:gd name="T49" fmla="*/ 0 h 368"/>
                  <a:gd name="T50" fmla="*/ 0 w 877"/>
                  <a:gd name="T51" fmla="*/ 0 h 368"/>
                  <a:gd name="T52" fmla="*/ 0 w 877"/>
                  <a:gd name="T53" fmla="*/ 0 h 368"/>
                  <a:gd name="T54" fmla="*/ 0 w 877"/>
                  <a:gd name="T55" fmla="*/ 0 h 368"/>
                  <a:gd name="T56" fmla="*/ 0 w 877"/>
                  <a:gd name="T57" fmla="*/ 0 h 368"/>
                  <a:gd name="T58" fmla="*/ 0 w 877"/>
                  <a:gd name="T59" fmla="*/ 0 h 368"/>
                  <a:gd name="T60" fmla="*/ 0 w 877"/>
                  <a:gd name="T61" fmla="*/ 0 h 368"/>
                  <a:gd name="T62" fmla="*/ 0 w 877"/>
                  <a:gd name="T63" fmla="*/ 0 h 368"/>
                  <a:gd name="T64" fmla="*/ 0 w 877"/>
                  <a:gd name="T65" fmla="*/ 0 h 368"/>
                  <a:gd name="T66" fmla="*/ 0 w 877"/>
                  <a:gd name="T67" fmla="*/ 0 h 368"/>
                  <a:gd name="T68" fmla="*/ 0 w 877"/>
                  <a:gd name="T69" fmla="*/ 0 h 368"/>
                  <a:gd name="T70" fmla="*/ 0 w 877"/>
                  <a:gd name="T71" fmla="*/ 0 h 368"/>
                  <a:gd name="T72" fmla="*/ 0 w 877"/>
                  <a:gd name="T73" fmla="*/ 0 h 3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877" h="368">
                    <a:moveTo>
                      <a:pt x="13" y="368"/>
                    </a:moveTo>
                    <a:lnTo>
                      <a:pt x="13" y="368"/>
                    </a:lnTo>
                    <a:lnTo>
                      <a:pt x="84" y="326"/>
                    </a:lnTo>
                    <a:lnTo>
                      <a:pt x="154" y="287"/>
                    </a:lnTo>
                    <a:lnTo>
                      <a:pt x="227" y="250"/>
                    </a:lnTo>
                    <a:lnTo>
                      <a:pt x="297" y="214"/>
                    </a:lnTo>
                    <a:lnTo>
                      <a:pt x="370" y="181"/>
                    </a:lnTo>
                    <a:lnTo>
                      <a:pt x="438" y="151"/>
                    </a:lnTo>
                    <a:lnTo>
                      <a:pt x="507" y="125"/>
                    </a:lnTo>
                    <a:lnTo>
                      <a:pt x="572" y="100"/>
                    </a:lnTo>
                    <a:lnTo>
                      <a:pt x="632" y="79"/>
                    </a:lnTo>
                    <a:lnTo>
                      <a:pt x="684" y="62"/>
                    </a:lnTo>
                    <a:lnTo>
                      <a:pt x="734" y="48"/>
                    </a:lnTo>
                    <a:lnTo>
                      <a:pt x="777" y="38"/>
                    </a:lnTo>
                    <a:lnTo>
                      <a:pt x="813" y="32"/>
                    </a:lnTo>
                    <a:lnTo>
                      <a:pt x="837" y="29"/>
                    </a:lnTo>
                    <a:lnTo>
                      <a:pt x="853" y="29"/>
                    </a:lnTo>
                    <a:lnTo>
                      <a:pt x="856" y="27"/>
                    </a:lnTo>
                    <a:lnTo>
                      <a:pt x="877" y="14"/>
                    </a:lnTo>
                    <a:lnTo>
                      <a:pt x="858" y="4"/>
                    </a:lnTo>
                    <a:lnTo>
                      <a:pt x="837" y="0"/>
                    </a:lnTo>
                    <a:lnTo>
                      <a:pt x="808" y="6"/>
                    </a:lnTo>
                    <a:lnTo>
                      <a:pt x="773" y="12"/>
                    </a:lnTo>
                    <a:lnTo>
                      <a:pt x="729" y="23"/>
                    </a:lnTo>
                    <a:lnTo>
                      <a:pt x="680" y="38"/>
                    </a:lnTo>
                    <a:lnTo>
                      <a:pt x="624" y="54"/>
                    </a:lnTo>
                    <a:lnTo>
                      <a:pt x="564" y="75"/>
                    </a:lnTo>
                    <a:lnTo>
                      <a:pt x="499" y="100"/>
                    </a:lnTo>
                    <a:lnTo>
                      <a:pt x="430" y="127"/>
                    </a:lnTo>
                    <a:lnTo>
                      <a:pt x="362" y="156"/>
                    </a:lnTo>
                    <a:lnTo>
                      <a:pt x="289" y="190"/>
                    </a:lnTo>
                    <a:lnTo>
                      <a:pt x="215" y="224"/>
                    </a:lnTo>
                    <a:lnTo>
                      <a:pt x="142" y="262"/>
                    </a:lnTo>
                    <a:lnTo>
                      <a:pt x="71" y="301"/>
                    </a:lnTo>
                    <a:lnTo>
                      <a:pt x="0" y="347"/>
                    </a:lnTo>
                    <a:lnTo>
                      <a:pt x="13" y="3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8" name="Freeform 1290"/>
              <p:cNvSpPr>
                <a:spLocks/>
              </p:cNvSpPr>
              <p:nvPr/>
            </p:nvSpPr>
            <p:spPr bwMode="auto">
              <a:xfrm>
                <a:off x="4635" y="1691"/>
                <a:ext cx="86" cy="91"/>
              </a:xfrm>
              <a:custGeom>
                <a:avLst/>
                <a:gdLst>
                  <a:gd name="T0" fmla="*/ 0 w 602"/>
                  <a:gd name="T1" fmla="*/ 0 h 638"/>
                  <a:gd name="T2" fmla="*/ 0 w 602"/>
                  <a:gd name="T3" fmla="*/ 0 h 638"/>
                  <a:gd name="T4" fmla="*/ 0 w 602"/>
                  <a:gd name="T5" fmla="*/ 0 h 638"/>
                  <a:gd name="T6" fmla="*/ 0 w 602"/>
                  <a:gd name="T7" fmla="*/ 0 h 638"/>
                  <a:gd name="T8" fmla="*/ 0 w 602"/>
                  <a:gd name="T9" fmla="*/ 0 h 638"/>
                  <a:gd name="T10" fmla="*/ 0 w 602"/>
                  <a:gd name="T11" fmla="*/ 0 h 638"/>
                  <a:gd name="T12" fmla="*/ 0 w 602"/>
                  <a:gd name="T13" fmla="*/ 0 h 638"/>
                  <a:gd name="T14" fmla="*/ 0 w 602"/>
                  <a:gd name="T15" fmla="*/ 0 h 638"/>
                  <a:gd name="T16" fmla="*/ 0 w 602"/>
                  <a:gd name="T17" fmla="*/ 0 h 638"/>
                  <a:gd name="T18" fmla="*/ 0 w 602"/>
                  <a:gd name="T19" fmla="*/ 0 h 638"/>
                  <a:gd name="T20" fmla="*/ 0 w 602"/>
                  <a:gd name="T21" fmla="*/ 0 h 638"/>
                  <a:gd name="T22" fmla="*/ 0 w 602"/>
                  <a:gd name="T23" fmla="*/ 0 h 638"/>
                  <a:gd name="T24" fmla="*/ 0 w 602"/>
                  <a:gd name="T25" fmla="*/ 0 h 638"/>
                  <a:gd name="T26" fmla="*/ 0 w 602"/>
                  <a:gd name="T27" fmla="*/ 0 h 638"/>
                  <a:gd name="T28" fmla="*/ 0 w 602"/>
                  <a:gd name="T29" fmla="*/ 0 h 638"/>
                  <a:gd name="T30" fmla="*/ 0 w 602"/>
                  <a:gd name="T31" fmla="*/ 0 h 638"/>
                  <a:gd name="T32" fmla="*/ 0 w 602"/>
                  <a:gd name="T33" fmla="*/ 0 h 638"/>
                  <a:gd name="T34" fmla="*/ 0 w 602"/>
                  <a:gd name="T35" fmla="*/ 0 h 638"/>
                  <a:gd name="T36" fmla="*/ 0 w 602"/>
                  <a:gd name="T37" fmla="*/ 0 h 638"/>
                  <a:gd name="T38" fmla="*/ 0 w 602"/>
                  <a:gd name="T39" fmla="*/ 0 h 638"/>
                  <a:gd name="T40" fmla="*/ 0 w 602"/>
                  <a:gd name="T41" fmla="*/ 0 h 638"/>
                  <a:gd name="T42" fmla="*/ 0 w 602"/>
                  <a:gd name="T43" fmla="*/ 0 h 638"/>
                  <a:gd name="T44" fmla="*/ 0 w 602"/>
                  <a:gd name="T45" fmla="*/ 0 h 638"/>
                  <a:gd name="T46" fmla="*/ 0 w 602"/>
                  <a:gd name="T47" fmla="*/ 0 h 638"/>
                  <a:gd name="T48" fmla="*/ 0 w 602"/>
                  <a:gd name="T49" fmla="*/ 0 h 638"/>
                  <a:gd name="T50" fmla="*/ 0 w 602"/>
                  <a:gd name="T51" fmla="*/ 0 h 638"/>
                  <a:gd name="T52" fmla="*/ 0 w 602"/>
                  <a:gd name="T53" fmla="*/ 0 h 638"/>
                  <a:gd name="T54" fmla="*/ 0 w 602"/>
                  <a:gd name="T55" fmla="*/ 0 h 638"/>
                  <a:gd name="T56" fmla="*/ 0 w 602"/>
                  <a:gd name="T57" fmla="*/ 0 h 638"/>
                  <a:gd name="T58" fmla="*/ 0 w 602"/>
                  <a:gd name="T59" fmla="*/ 0 h 638"/>
                  <a:gd name="T60" fmla="*/ 0 w 602"/>
                  <a:gd name="T61" fmla="*/ 0 h 638"/>
                  <a:gd name="T62" fmla="*/ 0 w 602"/>
                  <a:gd name="T63" fmla="*/ 0 h 638"/>
                  <a:gd name="T64" fmla="*/ 0 w 602"/>
                  <a:gd name="T65" fmla="*/ 0 h 638"/>
                  <a:gd name="T66" fmla="*/ 0 w 602"/>
                  <a:gd name="T67" fmla="*/ 0 h 638"/>
                  <a:gd name="T68" fmla="*/ 0 w 602"/>
                  <a:gd name="T69" fmla="*/ 0 h 638"/>
                  <a:gd name="T70" fmla="*/ 0 w 602"/>
                  <a:gd name="T71" fmla="*/ 0 h 638"/>
                  <a:gd name="T72" fmla="*/ 0 w 602"/>
                  <a:gd name="T73" fmla="*/ 0 h 638"/>
                  <a:gd name="T74" fmla="*/ 0 w 602"/>
                  <a:gd name="T75" fmla="*/ 0 h 638"/>
                  <a:gd name="T76" fmla="*/ 0 w 602"/>
                  <a:gd name="T77" fmla="*/ 0 h 638"/>
                  <a:gd name="T78" fmla="*/ 0 w 602"/>
                  <a:gd name="T79" fmla="*/ 0 h 63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602" h="638">
                    <a:moveTo>
                      <a:pt x="24" y="638"/>
                    </a:moveTo>
                    <a:lnTo>
                      <a:pt x="24" y="623"/>
                    </a:lnTo>
                    <a:lnTo>
                      <a:pt x="24" y="620"/>
                    </a:lnTo>
                    <a:lnTo>
                      <a:pt x="29" y="607"/>
                    </a:lnTo>
                    <a:lnTo>
                      <a:pt x="40" y="586"/>
                    </a:lnTo>
                    <a:lnTo>
                      <a:pt x="53" y="557"/>
                    </a:lnTo>
                    <a:lnTo>
                      <a:pt x="74" y="524"/>
                    </a:lnTo>
                    <a:lnTo>
                      <a:pt x="100" y="489"/>
                    </a:lnTo>
                    <a:lnTo>
                      <a:pt x="130" y="447"/>
                    </a:lnTo>
                    <a:lnTo>
                      <a:pt x="166" y="403"/>
                    </a:lnTo>
                    <a:lnTo>
                      <a:pt x="208" y="358"/>
                    </a:lnTo>
                    <a:lnTo>
                      <a:pt x="251" y="308"/>
                    </a:lnTo>
                    <a:lnTo>
                      <a:pt x="298" y="263"/>
                    </a:lnTo>
                    <a:lnTo>
                      <a:pt x="353" y="213"/>
                    </a:lnTo>
                    <a:lnTo>
                      <a:pt x="408" y="163"/>
                    </a:lnTo>
                    <a:lnTo>
                      <a:pt x="471" y="113"/>
                    </a:lnTo>
                    <a:lnTo>
                      <a:pt x="533" y="67"/>
                    </a:lnTo>
                    <a:lnTo>
                      <a:pt x="602" y="21"/>
                    </a:lnTo>
                    <a:lnTo>
                      <a:pt x="589" y="0"/>
                    </a:lnTo>
                    <a:lnTo>
                      <a:pt x="521" y="46"/>
                    </a:lnTo>
                    <a:lnTo>
                      <a:pt x="455" y="92"/>
                    </a:lnTo>
                    <a:lnTo>
                      <a:pt x="392" y="142"/>
                    </a:lnTo>
                    <a:lnTo>
                      <a:pt x="336" y="192"/>
                    </a:lnTo>
                    <a:lnTo>
                      <a:pt x="282" y="242"/>
                    </a:lnTo>
                    <a:lnTo>
                      <a:pt x="230" y="292"/>
                    </a:lnTo>
                    <a:lnTo>
                      <a:pt x="187" y="341"/>
                    </a:lnTo>
                    <a:lnTo>
                      <a:pt x="145" y="387"/>
                    </a:lnTo>
                    <a:lnTo>
                      <a:pt x="109" y="431"/>
                    </a:lnTo>
                    <a:lnTo>
                      <a:pt x="79" y="471"/>
                    </a:lnTo>
                    <a:lnTo>
                      <a:pt x="53" y="511"/>
                    </a:lnTo>
                    <a:lnTo>
                      <a:pt x="33" y="544"/>
                    </a:lnTo>
                    <a:lnTo>
                      <a:pt x="14" y="573"/>
                    </a:lnTo>
                    <a:lnTo>
                      <a:pt x="4" y="599"/>
                    </a:lnTo>
                    <a:lnTo>
                      <a:pt x="0" y="620"/>
                    </a:lnTo>
                    <a:lnTo>
                      <a:pt x="4" y="636"/>
                    </a:lnTo>
                    <a:lnTo>
                      <a:pt x="4" y="621"/>
                    </a:lnTo>
                    <a:lnTo>
                      <a:pt x="24" y="638"/>
                    </a:lnTo>
                    <a:lnTo>
                      <a:pt x="30" y="630"/>
                    </a:lnTo>
                    <a:lnTo>
                      <a:pt x="24" y="623"/>
                    </a:lnTo>
                    <a:lnTo>
                      <a:pt x="24" y="6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9" name="Freeform 1291"/>
              <p:cNvSpPr>
                <a:spLocks/>
              </p:cNvSpPr>
              <p:nvPr/>
            </p:nvSpPr>
            <p:spPr bwMode="auto">
              <a:xfrm>
                <a:off x="4630" y="1780"/>
                <a:ext cx="9" cy="9"/>
              </a:xfrm>
              <a:custGeom>
                <a:avLst/>
                <a:gdLst>
                  <a:gd name="T0" fmla="*/ 0 w 62"/>
                  <a:gd name="T1" fmla="*/ 0 h 67"/>
                  <a:gd name="T2" fmla="*/ 0 w 62"/>
                  <a:gd name="T3" fmla="*/ 0 h 67"/>
                  <a:gd name="T4" fmla="*/ 0 w 62"/>
                  <a:gd name="T5" fmla="*/ 0 h 67"/>
                  <a:gd name="T6" fmla="*/ 0 w 62"/>
                  <a:gd name="T7" fmla="*/ 0 h 67"/>
                  <a:gd name="T8" fmla="*/ 0 w 62"/>
                  <a:gd name="T9" fmla="*/ 0 h 67"/>
                  <a:gd name="T10" fmla="*/ 0 w 62"/>
                  <a:gd name="T11" fmla="*/ 0 h 67"/>
                  <a:gd name="T12" fmla="*/ 0 w 62"/>
                  <a:gd name="T13" fmla="*/ 0 h 67"/>
                  <a:gd name="T14" fmla="*/ 0 w 62"/>
                  <a:gd name="T15" fmla="*/ 0 h 67"/>
                  <a:gd name="T16" fmla="*/ 0 w 62"/>
                  <a:gd name="T17" fmla="*/ 0 h 67"/>
                  <a:gd name="T18" fmla="*/ 0 w 62"/>
                  <a:gd name="T19" fmla="*/ 0 h 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2" h="67">
                    <a:moveTo>
                      <a:pt x="8" y="65"/>
                    </a:moveTo>
                    <a:lnTo>
                      <a:pt x="21" y="60"/>
                    </a:lnTo>
                    <a:lnTo>
                      <a:pt x="62" y="17"/>
                    </a:lnTo>
                    <a:lnTo>
                      <a:pt x="42" y="0"/>
                    </a:lnTo>
                    <a:lnTo>
                      <a:pt x="0" y="44"/>
                    </a:lnTo>
                    <a:lnTo>
                      <a:pt x="13" y="40"/>
                    </a:lnTo>
                    <a:lnTo>
                      <a:pt x="8" y="65"/>
                    </a:lnTo>
                    <a:lnTo>
                      <a:pt x="15" y="67"/>
                    </a:lnTo>
                    <a:lnTo>
                      <a:pt x="21" y="60"/>
                    </a:lnTo>
                    <a:lnTo>
                      <a:pt x="8" y="6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0" name="Freeform 1292"/>
              <p:cNvSpPr>
                <a:spLocks/>
              </p:cNvSpPr>
              <p:nvPr/>
            </p:nvSpPr>
            <p:spPr bwMode="auto">
              <a:xfrm>
                <a:off x="4541" y="1558"/>
                <a:ext cx="94" cy="106"/>
              </a:xfrm>
              <a:custGeom>
                <a:avLst/>
                <a:gdLst>
                  <a:gd name="T0" fmla="*/ 0 w 658"/>
                  <a:gd name="T1" fmla="*/ 0 h 746"/>
                  <a:gd name="T2" fmla="*/ 0 w 658"/>
                  <a:gd name="T3" fmla="*/ 0 h 746"/>
                  <a:gd name="T4" fmla="*/ 0 w 658"/>
                  <a:gd name="T5" fmla="*/ 0 h 746"/>
                  <a:gd name="T6" fmla="*/ 0 w 658"/>
                  <a:gd name="T7" fmla="*/ 0 h 746"/>
                  <a:gd name="T8" fmla="*/ 0 w 658"/>
                  <a:gd name="T9" fmla="*/ 0 h 746"/>
                  <a:gd name="T10" fmla="*/ 0 w 658"/>
                  <a:gd name="T11" fmla="*/ 0 h 746"/>
                  <a:gd name="T12" fmla="*/ 0 w 658"/>
                  <a:gd name="T13" fmla="*/ 0 h 746"/>
                  <a:gd name="T14" fmla="*/ 0 w 658"/>
                  <a:gd name="T15" fmla="*/ 0 h 746"/>
                  <a:gd name="T16" fmla="*/ 0 w 658"/>
                  <a:gd name="T17" fmla="*/ 0 h 746"/>
                  <a:gd name="T18" fmla="*/ 0 w 658"/>
                  <a:gd name="T19" fmla="*/ 0 h 746"/>
                  <a:gd name="T20" fmla="*/ 0 w 658"/>
                  <a:gd name="T21" fmla="*/ 0 h 746"/>
                  <a:gd name="T22" fmla="*/ 0 w 658"/>
                  <a:gd name="T23" fmla="*/ 0 h 746"/>
                  <a:gd name="T24" fmla="*/ 0 w 658"/>
                  <a:gd name="T25" fmla="*/ 0 h 746"/>
                  <a:gd name="T26" fmla="*/ 0 w 658"/>
                  <a:gd name="T27" fmla="*/ 0 h 746"/>
                  <a:gd name="T28" fmla="*/ 0 w 658"/>
                  <a:gd name="T29" fmla="*/ 0 h 746"/>
                  <a:gd name="T30" fmla="*/ 0 w 658"/>
                  <a:gd name="T31" fmla="*/ 0 h 746"/>
                  <a:gd name="T32" fmla="*/ 0 w 658"/>
                  <a:gd name="T33" fmla="*/ 0 h 746"/>
                  <a:gd name="T34" fmla="*/ 0 w 658"/>
                  <a:gd name="T35" fmla="*/ 0 h 746"/>
                  <a:gd name="T36" fmla="*/ 0 w 658"/>
                  <a:gd name="T37" fmla="*/ 0 h 746"/>
                  <a:gd name="T38" fmla="*/ 0 w 658"/>
                  <a:gd name="T39" fmla="*/ 0 h 746"/>
                  <a:gd name="T40" fmla="*/ 0 w 658"/>
                  <a:gd name="T41" fmla="*/ 0 h 746"/>
                  <a:gd name="T42" fmla="*/ 0 w 658"/>
                  <a:gd name="T43" fmla="*/ 0 h 746"/>
                  <a:gd name="T44" fmla="*/ 0 w 658"/>
                  <a:gd name="T45" fmla="*/ 0 h 746"/>
                  <a:gd name="T46" fmla="*/ 0 w 658"/>
                  <a:gd name="T47" fmla="*/ 0 h 746"/>
                  <a:gd name="T48" fmla="*/ 0 w 658"/>
                  <a:gd name="T49" fmla="*/ 0 h 746"/>
                  <a:gd name="T50" fmla="*/ 0 w 658"/>
                  <a:gd name="T51" fmla="*/ 0 h 746"/>
                  <a:gd name="T52" fmla="*/ 0 w 658"/>
                  <a:gd name="T53" fmla="*/ 0 h 746"/>
                  <a:gd name="T54" fmla="*/ 0 w 658"/>
                  <a:gd name="T55" fmla="*/ 0 h 746"/>
                  <a:gd name="T56" fmla="*/ 0 w 658"/>
                  <a:gd name="T57" fmla="*/ 0 h 746"/>
                  <a:gd name="T58" fmla="*/ 0 w 658"/>
                  <a:gd name="T59" fmla="*/ 0 h 746"/>
                  <a:gd name="T60" fmla="*/ 0 w 658"/>
                  <a:gd name="T61" fmla="*/ 0 h 746"/>
                  <a:gd name="T62" fmla="*/ 0 w 658"/>
                  <a:gd name="T63" fmla="*/ 0 h 746"/>
                  <a:gd name="T64" fmla="*/ 0 w 658"/>
                  <a:gd name="T65" fmla="*/ 0 h 746"/>
                  <a:gd name="T66" fmla="*/ 0 w 658"/>
                  <a:gd name="T67" fmla="*/ 0 h 746"/>
                  <a:gd name="T68" fmla="*/ 0 w 658"/>
                  <a:gd name="T69" fmla="*/ 0 h 746"/>
                  <a:gd name="T70" fmla="*/ 0 w 658"/>
                  <a:gd name="T71" fmla="*/ 0 h 746"/>
                  <a:gd name="T72" fmla="*/ 0 w 658"/>
                  <a:gd name="T73" fmla="*/ 0 h 746"/>
                  <a:gd name="T74" fmla="*/ 0 w 658"/>
                  <a:gd name="T75" fmla="*/ 0 h 746"/>
                  <a:gd name="T76" fmla="*/ 0 w 658"/>
                  <a:gd name="T77" fmla="*/ 0 h 746"/>
                  <a:gd name="T78" fmla="*/ 0 w 658"/>
                  <a:gd name="T79" fmla="*/ 0 h 746"/>
                  <a:gd name="T80" fmla="*/ 0 w 658"/>
                  <a:gd name="T81" fmla="*/ 0 h 746"/>
                  <a:gd name="T82" fmla="*/ 0 w 658"/>
                  <a:gd name="T83" fmla="*/ 0 h 746"/>
                  <a:gd name="T84" fmla="*/ 0 w 658"/>
                  <a:gd name="T85" fmla="*/ 0 h 746"/>
                  <a:gd name="T86" fmla="*/ 0 w 658"/>
                  <a:gd name="T87" fmla="*/ 0 h 746"/>
                  <a:gd name="T88" fmla="*/ 0 w 658"/>
                  <a:gd name="T89" fmla="*/ 0 h 746"/>
                  <a:gd name="T90" fmla="*/ 0 w 658"/>
                  <a:gd name="T91" fmla="*/ 0 h 746"/>
                  <a:gd name="T92" fmla="*/ 0 w 658"/>
                  <a:gd name="T93" fmla="*/ 0 h 746"/>
                  <a:gd name="T94" fmla="*/ 0 w 658"/>
                  <a:gd name="T95" fmla="*/ 0 h 746"/>
                  <a:gd name="T96" fmla="*/ 0 w 658"/>
                  <a:gd name="T97" fmla="*/ 0 h 746"/>
                  <a:gd name="T98" fmla="*/ 0 w 658"/>
                  <a:gd name="T99" fmla="*/ 0 h 74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658" h="746">
                    <a:moveTo>
                      <a:pt x="498" y="4"/>
                    </a:moveTo>
                    <a:lnTo>
                      <a:pt x="483" y="19"/>
                    </a:lnTo>
                    <a:lnTo>
                      <a:pt x="470" y="35"/>
                    </a:lnTo>
                    <a:lnTo>
                      <a:pt x="459" y="54"/>
                    </a:lnTo>
                    <a:lnTo>
                      <a:pt x="449" y="71"/>
                    </a:lnTo>
                    <a:lnTo>
                      <a:pt x="446" y="90"/>
                    </a:lnTo>
                    <a:lnTo>
                      <a:pt x="441" y="108"/>
                    </a:lnTo>
                    <a:lnTo>
                      <a:pt x="441" y="127"/>
                    </a:lnTo>
                    <a:lnTo>
                      <a:pt x="446" y="145"/>
                    </a:lnTo>
                    <a:lnTo>
                      <a:pt x="449" y="162"/>
                    </a:lnTo>
                    <a:lnTo>
                      <a:pt x="459" y="179"/>
                    </a:lnTo>
                    <a:lnTo>
                      <a:pt x="469" y="193"/>
                    </a:lnTo>
                    <a:lnTo>
                      <a:pt x="478" y="208"/>
                    </a:lnTo>
                    <a:lnTo>
                      <a:pt x="491" y="221"/>
                    </a:lnTo>
                    <a:lnTo>
                      <a:pt x="506" y="231"/>
                    </a:lnTo>
                    <a:lnTo>
                      <a:pt x="522" y="239"/>
                    </a:lnTo>
                    <a:lnTo>
                      <a:pt x="539" y="245"/>
                    </a:lnTo>
                    <a:lnTo>
                      <a:pt x="554" y="247"/>
                    </a:lnTo>
                    <a:lnTo>
                      <a:pt x="569" y="247"/>
                    </a:lnTo>
                    <a:lnTo>
                      <a:pt x="583" y="247"/>
                    </a:lnTo>
                    <a:lnTo>
                      <a:pt x="599" y="245"/>
                    </a:lnTo>
                    <a:lnTo>
                      <a:pt x="614" y="242"/>
                    </a:lnTo>
                    <a:lnTo>
                      <a:pt x="628" y="237"/>
                    </a:lnTo>
                    <a:lnTo>
                      <a:pt x="643" y="235"/>
                    </a:lnTo>
                    <a:lnTo>
                      <a:pt x="658" y="232"/>
                    </a:lnTo>
                    <a:lnTo>
                      <a:pt x="656" y="239"/>
                    </a:lnTo>
                    <a:lnTo>
                      <a:pt x="656" y="243"/>
                    </a:lnTo>
                    <a:lnTo>
                      <a:pt x="653" y="250"/>
                    </a:lnTo>
                    <a:lnTo>
                      <a:pt x="651" y="251"/>
                    </a:lnTo>
                    <a:lnTo>
                      <a:pt x="643" y="256"/>
                    </a:lnTo>
                    <a:lnTo>
                      <a:pt x="635" y="261"/>
                    </a:lnTo>
                    <a:lnTo>
                      <a:pt x="628" y="268"/>
                    </a:lnTo>
                    <a:lnTo>
                      <a:pt x="620" y="272"/>
                    </a:lnTo>
                    <a:lnTo>
                      <a:pt x="612" y="279"/>
                    </a:lnTo>
                    <a:lnTo>
                      <a:pt x="601" y="285"/>
                    </a:lnTo>
                    <a:lnTo>
                      <a:pt x="593" y="289"/>
                    </a:lnTo>
                    <a:lnTo>
                      <a:pt x="583" y="293"/>
                    </a:lnTo>
                    <a:lnTo>
                      <a:pt x="570" y="300"/>
                    </a:lnTo>
                    <a:lnTo>
                      <a:pt x="560" y="305"/>
                    </a:lnTo>
                    <a:lnTo>
                      <a:pt x="549" y="314"/>
                    </a:lnTo>
                    <a:lnTo>
                      <a:pt x="541" y="324"/>
                    </a:lnTo>
                    <a:lnTo>
                      <a:pt x="531" y="334"/>
                    </a:lnTo>
                    <a:lnTo>
                      <a:pt x="522" y="345"/>
                    </a:lnTo>
                    <a:lnTo>
                      <a:pt x="512" y="358"/>
                    </a:lnTo>
                    <a:lnTo>
                      <a:pt x="504" y="368"/>
                    </a:lnTo>
                    <a:lnTo>
                      <a:pt x="493" y="378"/>
                    </a:lnTo>
                    <a:lnTo>
                      <a:pt x="483" y="387"/>
                    </a:lnTo>
                    <a:lnTo>
                      <a:pt x="473" y="395"/>
                    </a:lnTo>
                    <a:lnTo>
                      <a:pt x="462" y="403"/>
                    </a:lnTo>
                    <a:lnTo>
                      <a:pt x="452" y="411"/>
                    </a:lnTo>
                    <a:lnTo>
                      <a:pt x="441" y="420"/>
                    </a:lnTo>
                    <a:lnTo>
                      <a:pt x="431" y="428"/>
                    </a:lnTo>
                    <a:lnTo>
                      <a:pt x="420" y="439"/>
                    </a:lnTo>
                    <a:lnTo>
                      <a:pt x="396" y="468"/>
                    </a:lnTo>
                    <a:lnTo>
                      <a:pt x="375" y="490"/>
                    </a:lnTo>
                    <a:lnTo>
                      <a:pt x="359" y="511"/>
                    </a:lnTo>
                    <a:lnTo>
                      <a:pt x="344" y="530"/>
                    </a:lnTo>
                    <a:lnTo>
                      <a:pt x="330" y="549"/>
                    </a:lnTo>
                    <a:lnTo>
                      <a:pt x="315" y="568"/>
                    </a:lnTo>
                    <a:lnTo>
                      <a:pt x="296" y="592"/>
                    </a:lnTo>
                    <a:lnTo>
                      <a:pt x="275" y="621"/>
                    </a:lnTo>
                    <a:lnTo>
                      <a:pt x="265" y="634"/>
                    </a:lnTo>
                    <a:lnTo>
                      <a:pt x="250" y="650"/>
                    </a:lnTo>
                    <a:lnTo>
                      <a:pt x="231" y="670"/>
                    </a:lnTo>
                    <a:lnTo>
                      <a:pt x="211" y="688"/>
                    </a:lnTo>
                    <a:lnTo>
                      <a:pt x="189" y="709"/>
                    </a:lnTo>
                    <a:lnTo>
                      <a:pt x="168" y="725"/>
                    </a:lnTo>
                    <a:lnTo>
                      <a:pt x="149" y="738"/>
                    </a:lnTo>
                    <a:lnTo>
                      <a:pt x="132" y="746"/>
                    </a:lnTo>
                    <a:lnTo>
                      <a:pt x="115" y="746"/>
                    </a:lnTo>
                    <a:lnTo>
                      <a:pt x="97" y="742"/>
                    </a:lnTo>
                    <a:lnTo>
                      <a:pt x="78" y="734"/>
                    </a:lnTo>
                    <a:lnTo>
                      <a:pt x="60" y="721"/>
                    </a:lnTo>
                    <a:lnTo>
                      <a:pt x="41" y="709"/>
                    </a:lnTo>
                    <a:lnTo>
                      <a:pt x="26" y="692"/>
                    </a:lnTo>
                    <a:lnTo>
                      <a:pt x="16" y="675"/>
                    </a:lnTo>
                    <a:lnTo>
                      <a:pt x="10" y="660"/>
                    </a:lnTo>
                    <a:lnTo>
                      <a:pt x="0" y="590"/>
                    </a:lnTo>
                    <a:lnTo>
                      <a:pt x="0" y="528"/>
                    </a:lnTo>
                    <a:lnTo>
                      <a:pt x="11" y="470"/>
                    </a:lnTo>
                    <a:lnTo>
                      <a:pt x="41" y="410"/>
                    </a:lnTo>
                    <a:lnTo>
                      <a:pt x="61" y="378"/>
                    </a:lnTo>
                    <a:lnTo>
                      <a:pt x="82" y="347"/>
                    </a:lnTo>
                    <a:lnTo>
                      <a:pt x="105" y="316"/>
                    </a:lnTo>
                    <a:lnTo>
                      <a:pt x="131" y="287"/>
                    </a:lnTo>
                    <a:lnTo>
                      <a:pt x="155" y="260"/>
                    </a:lnTo>
                    <a:lnTo>
                      <a:pt x="182" y="232"/>
                    </a:lnTo>
                    <a:lnTo>
                      <a:pt x="209" y="206"/>
                    </a:lnTo>
                    <a:lnTo>
                      <a:pt x="236" y="181"/>
                    </a:lnTo>
                    <a:lnTo>
                      <a:pt x="265" y="156"/>
                    </a:lnTo>
                    <a:lnTo>
                      <a:pt x="294" y="133"/>
                    </a:lnTo>
                    <a:lnTo>
                      <a:pt x="323" y="111"/>
                    </a:lnTo>
                    <a:lnTo>
                      <a:pt x="354" y="87"/>
                    </a:lnTo>
                    <a:lnTo>
                      <a:pt x="383" y="64"/>
                    </a:lnTo>
                    <a:lnTo>
                      <a:pt x="415" y="43"/>
                    </a:lnTo>
                    <a:lnTo>
                      <a:pt x="446" y="21"/>
                    </a:lnTo>
                    <a:lnTo>
                      <a:pt x="477" y="0"/>
                    </a:lnTo>
                    <a:lnTo>
                      <a:pt x="483" y="0"/>
                    </a:lnTo>
                    <a:lnTo>
                      <a:pt x="489" y="0"/>
                    </a:lnTo>
                    <a:lnTo>
                      <a:pt x="496" y="3"/>
                    </a:lnTo>
                    <a:lnTo>
                      <a:pt x="498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1" name="Freeform 1293"/>
              <p:cNvSpPr>
                <a:spLocks/>
              </p:cNvSpPr>
              <p:nvPr/>
            </p:nvSpPr>
            <p:spPr bwMode="auto">
              <a:xfrm>
                <a:off x="4611" y="1668"/>
                <a:ext cx="94" cy="107"/>
              </a:xfrm>
              <a:custGeom>
                <a:avLst/>
                <a:gdLst>
                  <a:gd name="T0" fmla="*/ 0 w 656"/>
                  <a:gd name="T1" fmla="*/ 0 h 749"/>
                  <a:gd name="T2" fmla="*/ 0 w 656"/>
                  <a:gd name="T3" fmla="*/ 0 h 749"/>
                  <a:gd name="T4" fmla="*/ 0 w 656"/>
                  <a:gd name="T5" fmla="*/ 0 h 749"/>
                  <a:gd name="T6" fmla="*/ 0 w 656"/>
                  <a:gd name="T7" fmla="*/ 0 h 749"/>
                  <a:gd name="T8" fmla="*/ 0 w 656"/>
                  <a:gd name="T9" fmla="*/ 0 h 749"/>
                  <a:gd name="T10" fmla="*/ 0 w 656"/>
                  <a:gd name="T11" fmla="*/ 0 h 749"/>
                  <a:gd name="T12" fmla="*/ 0 w 656"/>
                  <a:gd name="T13" fmla="*/ 0 h 749"/>
                  <a:gd name="T14" fmla="*/ 0 w 656"/>
                  <a:gd name="T15" fmla="*/ 0 h 749"/>
                  <a:gd name="T16" fmla="*/ 0 w 656"/>
                  <a:gd name="T17" fmla="*/ 0 h 749"/>
                  <a:gd name="T18" fmla="*/ 0 w 656"/>
                  <a:gd name="T19" fmla="*/ 0 h 749"/>
                  <a:gd name="T20" fmla="*/ 0 w 656"/>
                  <a:gd name="T21" fmla="*/ 0 h 749"/>
                  <a:gd name="T22" fmla="*/ 0 w 656"/>
                  <a:gd name="T23" fmla="*/ 0 h 749"/>
                  <a:gd name="T24" fmla="*/ 0 w 656"/>
                  <a:gd name="T25" fmla="*/ 0 h 749"/>
                  <a:gd name="T26" fmla="*/ 0 w 656"/>
                  <a:gd name="T27" fmla="*/ 0 h 749"/>
                  <a:gd name="T28" fmla="*/ 0 w 656"/>
                  <a:gd name="T29" fmla="*/ 0 h 749"/>
                  <a:gd name="T30" fmla="*/ 0 w 656"/>
                  <a:gd name="T31" fmla="*/ 0 h 749"/>
                  <a:gd name="T32" fmla="*/ 0 w 656"/>
                  <a:gd name="T33" fmla="*/ 0 h 749"/>
                  <a:gd name="T34" fmla="*/ 0 w 656"/>
                  <a:gd name="T35" fmla="*/ 0 h 749"/>
                  <a:gd name="T36" fmla="*/ 0 w 656"/>
                  <a:gd name="T37" fmla="*/ 0 h 749"/>
                  <a:gd name="T38" fmla="*/ 0 w 656"/>
                  <a:gd name="T39" fmla="*/ 0 h 749"/>
                  <a:gd name="T40" fmla="*/ 0 w 656"/>
                  <a:gd name="T41" fmla="*/ 0 h 749"/>
                  <a:gd name="T42" fmla="*/ 0 w 656"/>
                  <a:gd name="T43" fmla="*/ 0 h 749"/>
                  <a:gd name="T44" fmla="*/ 0 w 656"/>
                  <a:gd name="T45" fmla="*/ 0 h 749"/>
                  <a:gd name="T46" fmla="*/ 0 w 656"/>
                  <a:gd name="T47" fmla="*/ 0 h 749"/>
                  <a:gd name="T48" fmla="*/ 0 w 656"/>
                  <a:gd name="T49" fmla="*/ 0 h 749"/>
                  <a:gd name="T50" fmla="*/ 0 w 656"/>
                  <a:gd name="T51" fmla="*/ 0 h 749"/>
                  <a:gd name="T52" fmla="*/ 0 w 656"/>
                  <a:gd name="T53" fmla="*/ 0 h 749"/>
                  <a:gd name="T54" fmla="*/ 0 w 656"/>
                  <a:gd name="T55" fmla="*/ 0 h 749"/>
                  <a:gd name="T56" fmla="*/ 0 w 656"/>
                  <a:gd name="T57" fmla="*/ 0 h 749"/>
                  <a:gd name="T58" fmla="*/ 0 w 656"/>
                  <a:gd name="T59" fmla="*/ 0 h 749"/>
                  <a:gd name="T60" fmla="*/ 0 w 656"/>
                  <a:gd name="T61" fmla="*/ 0 h 749"/>
                  <a:gd name="T62" fmla="*/ 0 w 656"/>
                  <a:gd name="T63" fmla="*/ 0 h 749"/>
                  <a:gd name="T64" fmla="*/ 0 w 656"/>
                  <a:gd name="T65" fmla="*/ 0 h 749"/>
                  <a:gd name="T66" fmla="*/ 0 w 656"/>
                  <a:gd name="T67" fmla="*/ 0 h 749"/>
                  <a:gd name="T68" fmla="*/ 0 w 656"/>
                  <a:gd name="T69" fmla="*/ 0 h 749"/>
                  <a:gd name="T70" fmla="*/ 0 w 656"/>
                  <a:gd name="T71" fmla="*/ 0 h 749"/>
                  <a:gd name="T72" fmla="*/ 0 w 656"/>
                  <a:gd name="T73" fmla="*/ 0 h 749"/>
                  <a:gd name="T74" fmla="*/ 0 w 656"/>
                  <a:gd name="T75" fmla="*/ 0 h 749"/>
                  <a:gd name="T76" fmla="*/ 0 w 656"/>
                  <a:gd name="T77" fmla="*/ 0 h 749"/>
                  <a:gd name="T78" fmla="*/ 0 w 656"/>
                  <a:gd name="T79" fmla="*/ 0 h 749"/>
                  <a:gd name="T80" fmla="*/ 0 w 656"/>
                  <a:gd name="T81" fmla="*/ 0 h 749"/>
                  <a:gd name="T82" fmla="*/ 0 w 656"/>
                  <a:gd name="T83" fmla="*/ 0 h 749"/>
                  <a:gd name="T84" fmla="*/ 0 w 656"/>
                  <a:gd name="T85" fmla="*/ 0 h 749"/>
                  <a:gd name="T86" fmla="*/ 0 w 656"/>
                  <a:gd name="T87" fmla="*/ 0 h 749"/>
                  <a:gd name="T88" fmla="*/ 0 w 656"/>
                  <a:gd name="T89" fmla="*/ 0 h 749"/>
                  <a:gd name="T90" fmla="*/ 0 w 656"/>
                  <a:gd name="T91" fmla="*/ 0 h 749"/>
                  <a:gd name="T92" fmla="*/ 0 w 656"/>
                  <a:gd name="T93" fmla="*/ 0 h 749"/>
                  <a:gd name="T94" fmla="*/ 0 w 656"/>
                  <a:gd name="T95" fmla="*/ 0 h 749"/>
                  <a:gd name="T96" fmla="*/ 0 w 656"/>
                  <a:gd name="T97" fmla="*/ 0 h 749"/>
                  <a:gd name="T98" fmla="*/ 0 w 656"/>
                  <a:gd name="T99" fmla="*/ 0 h 74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656" h="749">
                    <a:moveTo>
                      <a:pt x="496" y="6"/>
                    </a:moveTo>
                    <a:lnTo>
                      <a:pt x="481" y="21"/>
                    </a:lnTo>
                    <a:lnTo>
                      <a:pt x="468" y="37"/>
                    </a:lnTo>
                    <a:lnTo>
                      <a:pt x="459" y="54"/>
                    </a:lnTo>
                    <a:lnTo>
                      <a:pt x="450" y="73"/>
                    </a:lnTo>
                    <a:lnTo>
                      <a:pt x="444" y="92"/>
                    </a:lnTo>
                    <a:lnTo>
                      <a:pt x="441" y="110"/>
                    </a:lnTo>
                    <a:lnTo>
                      <a:pt x="441" y="129"/>
                    </a:lnTo>
                    <a:lnTo>
                      <a:pt x="444" y="148"/>
                    </a:lnTo>
                    <a:lnTo>
                      <a:pt x="450" y="164"/>
                    </a:lnTo>
                    <a:lnTo>
                      <a:pt x="456" y="181"/>
                    </a:lnTo>
                    <a:lnTo>
                      <a:pt x="467" y="195"/>
                    </a:lnTo>
                    <a:lnTo>
                      <a:pt x="479" y="208"/>
                    </a:lnTo>
                    <a:lnTo>
                      <a:pt x="491" y="221"/>
                    </a:lnTo>
                    <a:lnTo>
                      <a:pt x="506" y="231"/>
                    </a:lnTo>
                    <a:lnTo>
                      <a:pt x="523" y="239"/>
                    </a:lnTo>
                    <a:lnTo>
                      <a:pt x="539" y="245"/>
                    </a:lnTo>
                    <a:lnTo>
                      <a:pt x="554" y="250"/>
                    </a:lnTo>
                    <a:lnTo>
                      <a:pt x="568" y="250"/>
                    </a:lnTo>
                    <a:lnTo>
                      <a:pt x="583" y="247"/>
                    </a:lnTo>
                    <a:lnTo>
                      <a:pt x="598" y="245"/>
                    </a:lnTo>
                    <a:lnTo>
                      <a:pt x="612" y="242"/>
                    </a:lnTo>
                    <a:lnTo>
                      <a:pt x="627" y="239"/>
                    </a:lnTo>
                    <a:lnTo>
                      <a:pt x="641" y="235"/>
                    </a:lnTo>
                    <a:lnTo>
                      <a:pt x="656" y="233"/>
                    </a:lnTo>
                    <a:lnTo>
                      <a:pt x="656" y="239"/>
                    </a:lnTo>
                    <a:lnTo>
                      <a:pt x="656" y="245"/>
                    </a:lnTo>
                    <a:lnTo>
                      <a:pt x="654" y="250"/>
                    </a:lnTo>
                    <a:lnTo>
                      <a:pt x="651" y="252"/>
                    </a:lnTo>
                    <a:lnTo>
                      <a:pt x="643" y="258"/>
                    </a:lnTo>
                    <a:lnTo>
                      <a:pt x="635" y="262"/>
                    </a:lnTo>
                    <a:lnTo>
                      <a:pt x="627" y="268"/>
                    </a:lnTo>
                    <a:lnTo>
                      <a:pt x="618" y="274"/>
                    </a:lnTo>
                    <a:lnTo>
                      <a:pt x="610" y="279"/>
                    </a:lnTo>
                    <a:lnTo>
                      <a:pt x="601" y="285"/>
                    </a:lnTo>
                    <a:lnTo>
                      <a:pt x="593" y="289"/>
                    </a:lnTo>
                    <a:lnTo>
                      <a:pt x="583" y="293"/>
                    </a:lnTo>
                    <a:lnTo>
                      <a:pt x="570" y="300"/>
                    </a:lnTo>
                    <a:lnTo>
                      <a:pt x="560" y="308"/>
                    </a:lnTo>
                    <a:lnTo>
                      <a:pt x="549" y="316"/>
                    </a:lnTo>
                    <a:lnTo>
                      <a:pt x="539" y="326"/>
                    </a:lnTo>
                    <a:lnTo>
                      <a:pt x="528" y="337"/>
                    </a:lnTo>
                    <a:lnTo>
                      <a:pt x="520" y="347"/>
                    </a:lnTo>
                    <a:lnTo>
                      <a:pt x="510" y="360"/>
                    </a:lnTo>
                    <a:lnTo>
                      <a:pt x="502" y="370"/>
                    </a:lnTo>
                    <a:lnTo>
                      <a:pt x="491" y="381"/>
                    </a:lnTo>
                    <a:lnTo>
                      <a:pt x="481" y="389"/>
                    </a:lnTo>
                    <a:lnTo>
                      <a:pt x="470" y="397"/>
                    </a:lnTo>
                    <a:lnTo>
                      <a:pt x="460" y="405"/>
                    </a:lnTo>
                    <a:lnTo>
                      <a:pt x="450" y="413"/>
                    </a:lnTo>
                    <a:lnTo>
                      <a:pt x="439" y="423"/>
                    </a:lnTo>
                    <a:lnTo>
                      <a:pt x="429" y="431"/>
                    </a:lnTo>
                    <a:lnTo>
                      <a:pt x="418" y="441"/>
                    </a:lnTo>
                    <a:lnTo>
                      <a:pt x="394" y="468"/>
                    </a:lnTo>
                    <a:lnTo>
                      <a:pt x="373" y="492"/>
                    </a:lnTo>
                    <a:lnTo>
                      <a:pt x="357" y="512"/>
                    </a:lnTo>
                    <a:lnTo>
                      <a:pt x="342" y="530"/>
                    </a:lnTo>
                    <a:lnTo>
                      <a:pt x="328" y="549"/>
                    </a:lnTo>
                    <a:lnTo>
                      <a:pt x="313" y="568"/>
                    </a:lnTo>
                    <a:lnTo>
                      <a:pt x="294" y="592"/>
                    </a:lnTo>
                    <a:lnTo>
                      <a:pt x="273" y="621"/>
                    </a:lnTo>
                    <a:lnTo>
                      <a:pt x="263" y="634"/>
                    </a:lnTo>
                    <a:lnTo>
                      <a:pt x="249" y="651"/>
                    </a:lnTo>
                    <a:lnTo>
                      <a:pt x="229" y="670"/>
                    </a:lnTo>
                    <a:lnTo>
                      <a:pt x="210" y="691"/>
                    </a:lnTo>
                    <a:lnTo>
                      <a:pt x="189" y="709"/>
                    </a:lnTo>
                    <a:lnTo>
                      <a:pt x="165" y="725"/>
                    </a:lnTo>
                    <a:lnTo>
                      <a:pt x="147" y="740"/>
                    </a:lnTo>
                    <a:lnTo>
                      <a:pt x="131" y="746"/>
                    </a:lnTo>
                    <a:lnTo>
                      <a:pt x="113" y="749"/>
                    </a:lnTo>
                    <a:lnTo>
                      <a:pt x="95" y="744"/>
                    </a:lnTo>
                    <a:lnTo>
                      <a:pt x="76" y="736"/>
                    </a:lnTo>
                    <a:lnTo>
                      <a:pt x="58" y="723"/>
                    </a:lnTo>
                    <a:lnTo>
                      <a:pt x="40" y="709"/>
                    </a:lnTo>
                    <a:lnTo>
                      <a:pt x="26" y="692"/>
                    </a:lnTo>
                    <a:lnTo>
                      <a:pt x="16" y="675"/>
                    </a:lnTo>
                    <a:lnTo>
                      <a:pt x="10" y="662"/>
                    </a:lnTo>
                    <a:lnTo>
                      <a:pt x="0" y="591"/>
                    </a:lnTo>
                    <a:lnTo>
                      <a:pt x="0" y="528"/>
                    </a:lnTo>
                    <a:lnTo>
                      <a:pt x="11" y="470"/>
                    </a:lnTo>
                    <a:lnTo>
                      <a:pt x="40" y="410"/>
                    </a:lnTo>
                    <a:lnTo>
                      <a:pt x="61" y="378"/>
                    </a:lnTo>
                    <a:lnTo>
                      <a:pt x="82" y="347"/>
                    </a:lnTo>
                    <a:lnTo>
                      <a:pt x="105" y="318"/>
                    </a:lnTo>
                    <a:lnTo>
                      <a:pt x="131" y="289"/>
                    </a:lnTo>
                    <a:lnTo>
                      <a:pt x="155" y="260"/>
                    </a:lnTo>
                    <a:lnTo>
                      <a:pt x="181" y="233"/>
                    </a:lnTo>
                    <a:lnTo>
                      <a:pt x="207" y="208"/>
                    </a:lnTo>
                    <a:lnTo>
                      <a:pt x="234" y="184"/>
                    </a:lnTo>
                    <a:lnTo>
                      <a:pt x="263" y="158"/>
                    </a:lnTo>
                    <a:lnTo>
                      <a:pt x="292" y="134"/>
                    </a:lnTo>
                    <a:lnTo>
                      <a:pt x="321" y="110"/>
                    </a:lnTo>
                    <a:lnTo>
                      <a:pt x="352" y="87"/>
                    </a:lnTo>
                    <a:lnTo>
                      <a:pt x="383" y="64"/>
                    </a:lnTo>
                    <a:lnTo>
                      <a:pt x="415" y="44"/>
                    </a:lnTo>
                    <a:lnTo>
                      <a:pt x="446" y="21"/>
                    </a:lnTo>
                    <a:lnTo>
                      <a:pt x="477" y="0"/>
                    </a:lnTo>
                    <a:lnTo>
                      <a:pt x="481" y="0"/>
                    </a:lnTo>
                    <a:lnTo>
                      <a:pt x="489" y="0"/>
                    </a:lnTo>
                    <a:lnTo>
                      <a:pt x="496" y="4"/>
                    </a:lnTo>
                    <a:lnTo>
                      <a:pt x="496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2" name="Freeform 1294"/>
              <p:cNvSpPr>
                <a:spLocks/>
              </p:cNvSpPr>
              <p:nvPr/>
            </p:nvSpPr>
            <p:spPr bwMode="auto">
              <a:xfrm>
                <a:off x="5027" y="2168"/>
                <a:ext cx="57" cy="98"/>
              </a:xfrm>
              <a:custGeom>
                <a:avLst/>
                <a:gdLst>
                  <a:gd name="T0" fmla="*/ 0 w 394"/>
                  <a:gd name="T1" fmla="*/ 0 h 686"/>
                  <a:gd name="T2" fmla="*/ 0 w 394"/>
                  <a:gd name="T3" fmla="*/ 0 h 686"/>
                  <a:gd name="T4" fmla="*/ 0 w 394"/>
                  <a:gd name="T5" fmla="*/ 0 h 686"/>
                  <a:gd name="T6" fmla="*/ 0 w 394"/>
                  <a:gd name="T7" fmla="*/ 0 h 686"/>
                  <a:gd name="T8" fmla="*/ 0 w 394"/>
                  <a:gd name="T9" fmla="*/ 0 h 686"/>
                  <a:gd name="T10" fmla="*/ 0 w 394"/>
                  <a:gd name="T11" fmla="*/ 0 h 686"/>
                  <a:gd name="T12" fmla="*/ 0 w 394"/>
                  <a:gd name="T13" fmla="*/ 0 h 686"/>
                  <a:gd name="T14" fmla="*/ 0 w 394"/>
                  <a:gd name="T15" fmla="*/ 0 h 686"/>
                  <a:gd name="T16" fmla="*/ 0 w 394"/>
                  <a:gd name="T17" fmla="*/ 0 h 686"/>
                  <a:gd name="T18" fmla="*/ 0 w 394"/>
                  <a:gd name="T19" fmla="*/ 0 h 686"/>
                  <a:gd name="T20" fmla="*/ 0 w 394"/>
                  <a:gd name="T21" fmla="*/ 0 h 686"/>
                  <a:gd name="T22" fmla="*/ 0 w 394"/>
                  <a:gd name="T23" fmla="*/ 0 h 686"/>
                  <a:gd name="T24" fmla="*/ 0 w 394"/>
                  <a:gd name="T25" fmla="*/ 0 h 686"/>
                  <a:gd name="T26" fmla="*/ 0 w 394"/>
                  <a:gd name="T27" fmla="*/ 0 h 686"/>
                  <a:gd name="T28" fmla="*/ 0 w 394"/>
                  <a:gd name="T29" fmla="*/ 0 h 686"/>
                  <a:gd name="T30" fmla="*/ 0 w 394"/>
                  <a:gd name="T31" fmla="*/ 0 h 686"/>
                  <a:gd name="T32" fmla="*/ 0 w 394"/>
                  <a:gd name="T33" fmla="*/ 0 h 686"/>
                  <a:gd name="T34" fmla="*/ 0 w 394"/>
                  <a:gd name="T35" fmla="*/ 0 h 686"/>
                  <a:gd name="T36" fmla="*/ 0 w 394"/>
                  <a:gd name="T37" fmla="*/ 0 h 686"/>
                  <a:gd name="T38" fmla="*/ 0 w 394"/>
                  <a:gd name="T39" fmla="*/ 0 h 686"/>
                  <a:gd name="T40" fmla="*/ 0 w 394"/>
                  <a:gd name="T41" fmla="*/ 0 h 686"/>
                  <a:gd name="T42" fmla="*/ 0 w 394"/>
                  <a:gd name="T43" fmla="*/ 0 h 686"/>
                  <a:gd name="T44" fmla="*/ 0 w 394"/>
                  <a:gd name="T45" fmla="*/ 0 h 686"/>
                  <a:gd name="T46" fmla="*/ 0 w 394"/>
                  <a:gd name="T47" fmla="*/ 0 h 686"/>
                  <a:gd name="T48" fmla="*/ 0 w 394"/>
                  <a:gd name="T49" fmla="*/ 0 h 686"/>
                  <a:gd name="T50" fmla="*/ 0 w 394"/>
                  <a:gd name="T51" fmla="*/ 0 h 686"/>
                  <a:gd name="T52" fmla="*/ 0 w 394"/>
                  <a:gd name="T53" fmla="*/ 0 h 686"/>
                  <a:gd name="T54" fmla="*/ 0 w 394"/>
                  <a:gd name="T55" fmla="*/ 0 h 686"/>
                  <a:gd name="T56" fmla="*/ 0 w 394"/>
                  <a:gd name="T57" fmla="*/ 0 h 686"/>
                  <a:gd name="T58" fmla="*/ 0 w 394"/>
                  <a:gd name="T59" fmla="*/ 0 h 686"/>
                  <a:gd name="T60" fmla="*/ 0 w 394"/>
                  <a:gd name="T61" fmla="*/ 0 h 686"/>
                  <a:gd name="T62" fmla="*/ 0 w 394"/>
                  <a:gd name="T63" fmla="*/ 0 h 686"/>
                  <a:gd name="T64" fmla="*/ 0 w 394"/>
                  <a:gd name="T65" fmla="*/ 0 h 68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4" h="686">
                    <a:moveTo>
                      <a:pt x="40" y="383"/>
                    </a:moveTo>
                    <a:lnTo>
                      <a:pt x="47" y="391"/>
                    </a:lnTo>
                    <a:lnTo>
                      <a:pt x="63" y="412"/>
                    </a:lnTo>
                    <a:lnTo>
                      <a:pt x="90" y="444"/>
                    </a:lnTo>
                    <a:lnTo>
                      <a:pt x="121" y="483"/>
                    </a:lnTo>
                    <a:lnTo>
                      <a:pt x="160" y="526"/>
                    </a:lnTo>
                    <a:lnTo>
                      <a:pt x="200" y="568"/>
                    </a:lnTo>
                    <a:lnTo>
                      <a:pt x="242" y="610"/>
                    </a:lnTo>
                    <a:lnTo>
                      <a:pt x="281" y="646"/>
                    </a:lnTo>
                    <a:lnTo>
                      <a:pt x="319" y="672"/>
                    </a:lnTo>
                    <a:lnTo>
                      <a:pt x="350" y="686"/>
                    </a:lnTo>
                    <a:lnTo>
                      <a:pt x="375" y="686"/>
                    </a:lnTo>
                    <a:lnTo>
                      <a:pt x="389" y="668"/>
                    </a:lnTo>
                    <a:lnTo>
                      <a:pt x="394" y="626"/>
                    </a:lnTo>
                    <a:lnTo>
                      <a:pt x="386" y="562"/>
                    </a:lnTo>
                    <a:lnTo>
                      <a:pt x="363" y="468"/>
                    </a:lnTo>
                    <a:lnTo>
                      <a:pt x="321" y="344"/>
                    </a:lnTo>
                    <a:lnTo>
                      <a:pt x="259" y="184"/>
                    </a:lnTo>
                    <a:lnTo>
                      <a:pt x="205" y="77"/>
                    </a:lnTo>
                    <a:lnTo>
                      <a:pt x="157" y="21"/>
                    </a:lnTo>
                    <a:lnTo>
                      <a:pt x="120" y="0"/>
                    </a:lnTo>
                    <a:lnTo>
                      <a:pt x="87" y="9"/>
                    </a:lnTo>
                    <a:lnTo>
                      <a:pt x="58" y="40"/>
                    </a:lnTo>
                    <a:lnTo>
                      <a:pt x="34" y="82"/>
                    </a:lnTo>
                    <a:lnTo>
                      <a:pt x="16" y="126"/>
                    </a:lnTo>
                    <a:lnTo>
                      <a:pt x="3" y="169"/>
                    </a:lnTo>
                    <a:lnTo>
                      <a:pt x="0" y="215"/>
                    </a:lnTo>
                    <a:lnTo>
                      <a:pt x="3" y="258"/>
                    </a:lnTo>
                    <a:lnTo>
                      <a:pt x="10" y="297"/>
                    </a:lnTo>
                    <a:lnTo>
                      <a:pt x="21" y="333"/>
                    </a:lnTo>
                    <a:lnTo>
                      <a:pt x="30" y="358"/>
                    </a:lnTo>
                    <a:lnTo>
                      <a:pt x="39" y="376"/>
                    </a:lnTo>
                    <a:lnTo>
                      <a:pt x="40" y="3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45" name="AutoShape 1317"/>
            <p:cNvSpPr>
              <a:spLocks noChangeArrowheads="1"/>
            </p:cNvSpPr>
            <p:nvPr/>
          </p:nvSpPr>
          <p:spPr bwMode="auto">
            <a:xfrm>
              <a:off x="1657350" y="4591049"/>
              <a:ext cx="6686550" cy="1877537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9946" name="Line 1319"/>
            <p:cNvSpPr>
              <a:spLocks noChangeShapeType="1"/>
            </p:cNvSpPr>
            <p:nvPr/>
          </p:nvSpPr>
          <p:spPr bwMode="auto">
            <a:xfrm flipV="1">
              <a:off x="1314450" y="4895850"/>
              <a:ext cx="361950" cy="2286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93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66932"/>
              </p:ext>
            </p:extLst>
          </p:nvPr>
        </p:nvGraphicFramePr>
        <p:xfrm>
          <a:off x="1684338" y="1211263"/>
          <a:ext cx="5932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228600" progId="Equation.DSMT4">
                  <p:embed/>
                </p:oleObj>
              </mc:Choice>
              <mc:Fallback>
                <p:oleObj name="Equation" r:id="rId2" imgW="2527200" imgH="228600" progId="Equation.DSMT4">
                  <p:embed/>
                  <p:pic>
                    <p:nvPicPr>
                      <p:cNvPr id="3993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211263"/>
                        <a:ext cx="5932487" cy="533400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Box 74"/>
          <p:cNvSpPr txBox="1">
            <a:spLocks noChangeArrowheads="1"/>
          </p:cNvSpPr>
          <p:nvPr/>
        </p:nvSpPr>
        <p:spPr bwMode="auto">
          <a:xfrm>
            <a:off x="602368" y="590904"/>
            <a:ext cx="35258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第二章第</a:t>
            </a:r>
            <a:r>
              <a:rPr lang="en-US" altLang="zh-CN" sz="2800" dirty="0">
                <a:latin typeface="Times New Roman" pitchFamily="18" charset="0"/>
              </a:rPr>
              <a:t>6</a:t>
            </a:r>
            <a:r>
              <a:rPr lang="zh-CN" altLang="en-US" sz="2800" dirty="0">
                <a:latin typeface="Times New Roman" pitchFamily="18" charset="0"/>
              </a:rPr>
              <a:t>节课件</a:t>
            </a:r>
          </a:p>
        </p:txBody>
      </p:sp>
      <p:sp>
        <p:nvSpPr>
          <p:cNvPr id="39942" name="矩形 83"/>
          <p:cNvSpPr>
            <a:spLocks noChangeArrowheads="1"/>
          </p:cNvSpPr>
          <p:nvPr/>
        </p:nvSpPr>
        <p:spPr bwMode="auto">
          <a:xfrm>
            <a:off x="766763" y="3981268"/>
            <a:ext cx="810630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        非体积功必须用一定的装置实现，若不采用任何做功装置，只考察放在容器中的系统，这种做法实际上就是不去人为影响体系。将此判据用于化学反应过程就是判断反应是否能够自发进行</a:t>
            </a:r>
            <a:r>
              <a:rPr lang="en-US" altLang="zh-CN" sz="2800" dirty="0">
                <a:latin typeface="Times New Roman" pitchFamily="18" charset="0"/>
              </a:rPr>
              <a:t>——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能自发进行的反应可以用特定装置输出非体积功</a:t>
            </a:r>
            <a:r>
              <a:rPr lang="zh-CN" altLang="en-US" sz="2800" dirty="0"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23"/>
          <p:cNvSpPr>
            <a:spLocks noChangeArrowheads="1"/>
          </p:cNvSpPr>
          <p:nvPr/>
        </p:nvSpPr>
        <p:spPr bwMode="auto">
          <a:xfrm>
            <a:off x="628650" y="561975"/>
            <a:ext cx="81295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本节假定反应温和进行，反应进程中的非平衡态可由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完善的非平衡态热力学</a:t>
            </a: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描述，状态函数适用于这种非平衡态，</a:t>
            </a:r>
            <a:r>
              <a:rPr lang="en-US" altLang="zh-CN" sz="2800" b="0" dirty="0" err="1">
                <a:solidFill>
                  <a:srgbClr val="000000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≤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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可</a:t>
            </a:r>
            <a:r>
              <a:rPr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用于过程中任意</a:t>
            </a: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一段。</a:t>
            </a:r>
          </a:p>
        </p:txBody>
      </p:sp>
      <p:grpSp>
        <p:nvGrpSpPr>
          <p:cNvPr id="40963" name="组合 7"/>
          <p:cNvGrpSpPr>
            <a:grpSpLocks/>
          </p:cNvGrpSpPr>
          <p:nvPr/>
        </p:nvGrpSpPr>
        <p:grpSpPr bwMode="auto">
          <a:xfrm>
            <a:off x="1211263" y="2052638"/>
            <a:ext cx="7096125" cy="4295775"/>
            <a:chOff x="1210653" y="2052638"/>
            <a:chExt cx="7096955" cy="4295775"/>
          </a:xfrm>
        </p:grpSpPr>
        <p:grpSp>
          <p:nvGrpSpPr>
            <p:cNvPr id="40964" name="组合 33"/>
            <p:cNvGrpSpPr>
              <a:grpSpLocks/>
            </p:cNvGrpSpPr>
            <p:nvPr/>
          </p:nvGrpSpPr>
          <p:grpSpPr bwMode="auto">
            <a:xfrm>
              <a:off x="1210653" y="2411961"/>
              <a:ext cx="6966765" cy="3936452"/>
              <a:chOff x="717953" y="2569725"/>
              <a:chExt cx="6966536" cy="3936197"/>
            </a:xfrm>
          </p:grpSpPr>
          <p:grpSp>
            <p:nvGrpSpPr>
              <p:cNvPr id="40971" name="组合 22"/>
              <p:cNvGrpSpPr>
                <a:grpSpLocks/>
              </p:cNvGrpSpPr>
              <p:nvPr/>
            </p:nvGrpSpPr>
            <p:grpSpPr bwMode="auto">
              <a:xfrm>
                <a:off x="717953" y="2569725"/>
                <a:ext cx="6966536" cy="3936197"/>
                <a:chOff x="577275" y="1509956"/>
                <a:chExt cx="6966536" cy="3936197"/>
              </a:xfrm>
            </p:grpSpPr>
            <p:grpSp>
              <p:nvGrpSpPr>
                <p:cNvPr id="40975" name="组合 15"/>
                <p:cNvGrpSpPr>
                  <a:grpSpLocks/>
                </p:cNvGrpSpPr>
                <p:nvPr/>
              </p:nvGrpSpPr>
              <p:grpSpPr bwMode="auto">
                <a:xfrm>
                  <a:off x="577275" y="1509956"/>
                  <a:ext cx="5506528" cy="3936197"/>
                  <a:chOff x="814659" y="1483580"/>
                  <a:chExt cx="5506528" cy="3936197"/>
                </a:xfrm>
              </p:grpSpPr>
              <p:grpSp>
                <p:nvGrpSpPr>
                  <p:cNvPr id="40978" name="组合 91"/>
                  <p:cNvGrpSpPr>
                    <a:grpSpLocks/>
                  </p:cNvGrpSpPr>
                  <p:nvPr/>
                </p:nvGrpSpPr>
                <p:grpSpPr bwMode="auto">
                  <a:xfrm>
                    <a:off x="834486" y="1483580"/>
                    <a:ext cx="5486701" cy="2656755"/>
                    <a:chOff x="2469088" y="2241903"/>
                    <a:chExt cx="5486088" cy="2656755"/>
                  </a:xfrm>
                </p:grpSpPr>
                <p:pic>
                  <p:nvPicPr>
                    <p:cNvPr id="40982" name="Picture 1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215749" y="2241903"/>
                      <a:ext cx="40671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40983" name="TextBox 8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147031" y="3451578"/>
                      <a:ext cx="808145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Char char="v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Char char="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Char char="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400" b="0" i="1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altLang="zh-CN" sz="2400" b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lang="en-US" altLang="zh-CN" sz="2400" b="0" i="1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0984" name="TextBox 8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69088" y="3807048"/>
                      <a:ext cx="808145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Char char="v"/>
                        <a:defRPr sz="32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Char char="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Char char="v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Char char="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400" b="0" i="1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altLang="zh-CN" sz="2400" b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lang="en-US" altLang="zh-CN" sz="2400" b="0" i="1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40985" name="Object 2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663029052"/>
                        </p:ext>
                      </p:extLst>
                    </p:nvPr>
                  </p:nvGraphicFramePr>
                  <p:xfrm>
                    <a:off x="4090693" y="4424026"/>
                    <a:ext cx="954061" cy="47463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" imgW="457200" imgH="228600" progId="Equation.DSMT4">
                            <p:embed/>
                          </p:oleObj>
                        </mc:Choice>
                        <mc:Fallback>
                          <p:oleObj name="Equation" r:id="rId3" imgW="457200" imgH="228600" progId="Equation.DSMT4">
                            <p:embed/>
                            <p:pic>
                              <p:nvPicPr>
                                <p:cNvPr id="40985" name="Object 2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90693" y="4424026"/>
                                  <a:ext cx="954061" cy="4746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0986" name="对象 8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476433754"/>
                        </p:ext>
                      </p:extLst>
                    </p:nvPr>
                  </p:nvGraphicFramePr>
                  <p:xfrm>
                    <a:off x="4095455" y="3771606"/>
                    <a:ext cx="942949" cy="37462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5" imgW="444240" imgH="177480" progId="Equation.DSMT4">
                            <p:embed/>
                          </p:oleObj>
                        </mc:Choice>
                        <mc:Fallback>
                          <p:oleObj name="Equation" r:id="rId5" imgW="444240" imgH="177480" progId="Equation.DSMT4">
                            <p:embed/>
                            <p:pic>
                              <p:nvPicPr>
                                <p:cNvPr id="40986" name="对象 8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095455" y="3771606"/>
                                  <a:ext cx="942949" cy="3746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0987" name="对象 9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29614151"/>
                        </p:ext>
                      </p:extLst>
                    </p:nvPr>
                  </p:nvGraphicFramePr>
                  <p:xfrm>
                    <a:off x="3190605" y="2357235"/>
                    <a:ext cx="942949" cy="37621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7" imgW="444240" imgH="177480" progId="Equation.DSMT4">
                            <p:embed/>
                          </p:oleObj>
                        </mc:Choice>
                        <mc:Fallback>
                          <p:oleObj name="Equation" r:id="rId7" imgW="444240" imgH="177480" progId="Equation.DSMT4">
                            <p:embed/>
                            <p:pic>
                              <p:nvPicPr>
                                <p:cNvPr id="40987" name="对象 9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190605" y="2357235"/>
                                  <a:ext cx="942949" cy="3762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40979" name="组合 14"/>
                  <p:cNvGrpSpPr>
                    <a:grpSpLocks/>
                  </p:cNvGrpSpPr>
                  <p:nvPr/>
                </p:nvGrpSpPr>
                <p:grpSpPr bwMode="auto">
                  <a:xfrm>
                    <a:off x="814659" y="3560886"/>
                    <a:ext cx="3905168" cy="1858891"/>
                    <a:chOff x="814659" y="3560886"/>
                    <a:chExt cx="3905168" cy="1858891"/>
                  </a:xfrm>
                </p:grpSpPr>
                <p:sp>
                  <p:nvSpPr>
                    <p:cNvPr id="10" name="矩形 9"/>
                    <p:cNvSpPr/>
                    <p:nvPr/>
                  </p:nvSpPr>
                  <p:spPr>
                    <a:xfrm>
                      <a:off x="814659" y="4219704"/>
                      <a:ext cx="3894464" cy="1200073"/>
                    </a:xfrm>
                    <a:prstGeom prst="rect">
                      <a:avLst/>
                    </a:prstGeom>
                    <a:solidFill>
                      <a:schemeClr val="tx2">
                        <a:lumMod val="20000"/>
                        <a:lumOff val="80000"/>
                      </a:schemeClr>
                    </a:solidFill>
                    <a:ln w="19050">
                      <a:solidFill>
                        <a:srgbClr val="FF0000"/>
                      </a:solidFill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zh-CN" altLang="en-US" sz="2400" dirty="0">
                          <a:solidFill>
                            <a:srgbClr val="FF0000"/>
                          </a:solidFill>
                        </a:rPr>
                        <a:t>组成变化对应非体积功，若要求化学反应可逆进行，则必须对外做可逆非体积功。</a:t>
                      </a:r>
                    </a:p>
                  </p:txBody>
                </p:sp>
                <p:cxnSp>
                  <p:nvCxnSpPr>
                    <p:cNvPr id="40981" name="直接连接符 13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814659" y="3560886"/>
                      <a:ext cx="1453756" cy="658562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FF0000"/>
                      </a:solidFill>
                      <a:miter lim="800000"/>
                      <a:headEnd/>
                      <a:tailEnd type="arrow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</p:grpSp>
            <p:sp>
              <p:nvSpPr>
                <p:cNvPr id="17" name="矩形 16"/>
                <p:cNvSpPr/>
                <p:nvPr/>
              </p:nvSpPr>
              <p:spPr>
                <a:xfrm>
                  <a:off x="5146484" y="4236556"/>
                  <a:ext cx="2397327" cy="1200072"/>
                </a:xfrm>
                <a:prstGeom prst="rect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 w="19050">
                  <a:solidFill>
                    <a:srgbClr val="000000"/>
                  </a:solidFill>
                </a:ln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400" dirty="0">
                      <a:solidFill>
                        <a:srgbClr val="000000"/>
                      </a:solidFill>
                    </a:rPr>
                    <a:t>实际化学反应进程中间，体系处于非平衡态！</a:t>
                  </a:r>
                </a:p>
              </p:txBody>
            </p:sp>
            <p:cxnSp>
              <p:nvCxnSpPr>
                <p:cNvPr id="40977" name="直接连接符 18"/>
                <p:cNvCxnSpPr>
                  <a:cxnSpLocks noChangeShapeType="1"/>
                </p:cNvCxnSpPr>
                <p:nvPr/>
              </p:nvCxnSpPr>
              <p:spPr bwMode="auto">
                <a:xfrm>
                  <a:off x="3425211" y="2705797"/>
                  <a:ext cx="1721749" cy="1531235"/>
                </a:xfrm>
                <a:prstGeom prst="line">
                  <a:avLst/>
                </a:prstGeom>
                <a:noFill/>
                <a:ln w="19050" algn="ctr">
                  <a:solidFill>
                    <a:srgbClr val="000000"/>
                  </a:solidFill>
                  <a:miter lim="800000"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0972" name="椭圆 26"/>
              <p:cNvSpPr>
                <a:spLocks noChangeArrowheads="1"/>
              </p:cNvSpPr>
              <p:nvPr/>
            </p:nvSpPr>
            <p:spPr bwMode="auto">
              <a:xfrm>
                <a:off x="4000500" y="3494296"/>
                <a:ext cx="281354" cy="271269"/>
              </a:xfrm>
              <a:prstGeom prst="ellipse">
                <a:avLst/>
              </a:prstGeom>
              <a:noFill/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cxnSp>
            <p:nvCxnSpPr>
              <p:cNvPr id="40973" name="直接连接符 28"/>
              <p:cNvCxnSpPr>
                <a:cxnSpLocks noChangeShapeType="1"/>
              </p:cNvCxnSpPr>
              <p:nvPr/>
            </p:nvCxnSpPr>
            <p:spPr bwMode="auto">
              <a:xfrm flipV="1">
                <a:off x="4290936" y="3262449"/>
                <a:ext cx="1364460" cy="319222"/>
              </a:xfrm>
              <a:prstGeom prst="line">
                <a:avLst/>
              </a:prstGeom>
              <a:noFill/>
              <a:ln w="38100" algn="ctr">
                <a:solidFill>
                  <a:srgbClr val="000000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40974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8052705"/>
                  </p:ext>
                </p:extLst>
              </p:nvPr>
            </p:nvGraphicFramePr>
            <p:xfrm>
              <a:off x="5758689" y="2961264"/>
              <a:ext cx="1303448" cy="511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09480" imgH="241200" progId="Equation.DSMT4">
                      <p:embed/>
                    </p:oleObj>
                  </mc:Choice>
                  <mc:Fallback>
                    <p:oleObj name="Equation" r:id="rId9" imgW="609480" imgH="241200" progId="Equation.DSMT4">
                      <p:embed/>
                      <p:pic>
                        <p:nvPicPr>
                          <p:cNvPr id="40974" name="对象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8689" y="2961264"/>
                            <a:ext cx="1303448" cy="511142"/>
                          </a:xfrm>
                          <a:prstGeom prst="rect">
                            <a:avLst/>
                          </a:prstGeom>
                          <a:solidFill>
                            <a:srgbClr val="B0FFF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965" name="椭圆 26"/>
            <p:cNvSpPr>
              <a:spLocks noChangeArrowheads="1"/>
            </p:cNvSpPr>
            <p:nvPr/>
          </p:nvSpPr>
          <p:spPr bwMode="auto">
            <a:xfrm>
              <a:off x="4058682" y="2506849"/>
              <a:ext cx="281363" cy="271287"/>
            </a:xfrm>
            <a:prstGeom prst="ellips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cxnSp>
          <p:nvCxnSpPr>
            <p:cNvPr id="40966" name="直接连接符 28"/>
            <p:cNvCxnSpPr>
              <a:cxnSpLocks noChangeShapeType="1"/>
            </p:cNvCxnSpPr>
            <p:nvPr/>
          </p:nvCxnSpPr>
          <p:spPr bwMode="auto">
            <a:xfrm flipV="1">
              <a:off x="4349127" y="2274987"/>
              <a:ext cx="1364504" cy="319243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40967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191062"/>
                </p:ext>
              </p:extLst>
            </p:nvPr>
          </p:nvGraphicFramePr>
          <p:xfrm>
            <a:off x="5780012" y="2052638"/>
            <a:ext cx="173692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12520" imgH="241200" progId="Equation.DSMT4">
                    <p:embed/>
                  </p:oleObj>
                </mc:Choice>
                <mc:Fallback>
                  <p:oleObj name="Equation" r:id="rId11" imgW="812520" imgH="241200" progId="Equation.DSMT4">
                    <p:embed/>
                    <p:pic>
                      <p:nvPicPr>
                        <p:cNvPr id="40967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0012" y="2052638"/>
                          <a:ext cx="1736928" cy="511175"/>
                        </a:xfrm>
                        <a:prstGeom prst="rect">
                          <a:avLst/>
                        </a:prstGeom>
                        <a:solidFill>
                          <a:srgbClr val="B0FFF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8" name="椭圆 26"/>
            <p:cNvSpPr>
              <a:spLocks noChangeArrowheads="1"/>
            </p:cNvSpPr>
            <p:nvPr/>
          </p:nvSpPr>
          <p:spPr bwMode="auto">
            <a:xfrm>
              <a:off x="5114227" y="4104241"/>
              <a:ext cx="281363" cy="271287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cxnSp>
          <p:nvCxnSpPr>
            <p:cNvPr id="40969" name="直接连接符 28"/>
            <p:cNvCxnSpPr>
              <a:cxnSpLocks noChangeShapeType="1"/>
            </p:cNvCxnSpPr>
            <p:nvPr/>
          </p:nvCxnSpPr>
          <p:spPr bwMode="auto">
            <a:xfrm>
              <a:off x="5410837" y="4290643"/>
              <a:ext cx="1102862" cy="18747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4097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414110"/>
                </p:ext>
              </p:extLst>
            </p:nvPr>
          </p:nvGraphicFramePr>
          <p:xfrm>
            <a:off x="6607196" y="4275138"/>
            <a:ext cx="1700412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25480" imgH="241200" progId="Equation.DSMT4">
                    <p:embed/>
                  </p:oleObj>
                </mc:Choice>
                <mc:Fallback>
                  <p:oleObj name="Equation" r:id="rId13" imgW="825480" imgH="241200" progId="Equation.DSMT4">
                    <p:embed/>
                    <p:pic>
                      <p:nvPicPr>
                        <p:cNvPr id="4097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96" y="4275138"/>
                          <a:ext cx="1700412" cy="496887"/>
                        </a:xfrm>
                        <a:prstGeom prst="rect">
                          <a:avLst/>
                        </a:prstGeom>
                        <a:solidFill>
                          <a:srgbClr val="B0FFF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1026"/>
          <p:cNvSpPr txBox="1">
            <a:spLocks noChangeArrowheads="1"/>
          </p:cNvSpPr>
          <p:nvPr/>
        </p:nvSpPr>
        <p:spPr bwMode="auto">
          <a:xfrm>
            <a:off x="612775" y="698500"/>
            <a:ext cx="80454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反应的方向与限度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direction and limit of chemical reactions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198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38910"/>
              </p:ext>
            </p:extLst>
          </p:nvPr>
        </p:nvGraphicFramePr>
        <p:xfrm>
          <a:off x="1935163" y="2205038"/>
          <a:ext cx="57610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253800" progId="Equation.DSMT4">
                  <p:embed/>
                </p:oleObj>
              </mc:Choice>
              <mc:Fallback>
                <p:oleObj name="Equation" r:id="rId2" imgW="2603160" imgH="253800" progId="Equation.DSMT4">
                  <p:embed/>
                  <p:pic>
                    <p:nvPicPr>
                      <p:cNvPr id="41988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205038"/>
                        <a:ext cx="57610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矩形 23"/>
          <p:cNvSpPr>
            <a:spLocks noChangeArrowheads="1"/>
          </p:cNvSpPr>
          <p:nvPr/>
        </p:nvSpPr>
        <p:spPr bwMode="auto">
          <a:xfrm>
            <a:off x="698500" y="1669166"/>
            <a:ext cx="8083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将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≤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0" dirty="0">
                <a:solidFill>
                  <a:srgbClr val="000000"/>
                </a:solidFill>
                <a:latin typeface="Symbol" panose="05050102010706020507" pitchFamily="18" charset="2"/>
                <a:ea typeface="黑体" pitchFamily="49" charset="-122"/>
              </a:rPr>
              <a:t>=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用于实际反应过程中间任意一小段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B5F004E-93E6-481C-82A4-2B20CE190A6A}"/>
              </a:ext>
            </a:extLst>
          </p:cNvPr>
          <p:cNvGrpSpPr/>
          <p:nvPr/>
        </p:nvGrpSpPr>
        <p:grpSpPr>
          <a:xfrm>
            <a:off x="1031291" y="4773334"/>
            <a:ext cx="7480885" cy="1755245"/>
            <a:chOff x="1031291" y="4434667"/>
            <a:chExt cx="7480885" cy="1755245"/>
          </a:xfrm>
        </p:grpSpPr>
        <p:sp>
          <p:nvSpPr>
            <p:cNvPr id="16" name="AutoShape 5">
              <a:extLst>
                <a:ext uri="{FF2B5EF4-FFF2-40B4-BE49-F238E27FC236}">
                  <a16:creationId xmlns:a16="http://schemas.microsoft.com/office/drawing/2014/main" id="{11A0006C-ADD8-48F2-8424-691B4CE97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291" y="4604454"/>
              <a:ext cx="2872784" cy="1543050"/>
            </a:xfrm>
            <a:prstGeom prst="roundRect">
              <a:avLst>
                <a:gd name="adj" fmla="val 1666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990" name="Text Box 1029"/>
            <p:cNvSpPr txBox="1">
              <a:spLocks noChangeArrowheads="1"/>
            </p:cNvSpPr>
            <p:nvPr/>
          </p:nvSpPr>
          <p:spPr bwMode="auto">
            <a:xfrm>
              <a:off x="3976160" y="5056230"/>
              <a:ext cx="45148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=0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    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达到平衡</a:t>
              </a:r>
            </a:p>
          </p:txBody>
        </p:sp>
        <p:sp>
          <p:nvSpPr>
            <p:cNvPr id="41991" name="Text Box 1030"/>
            <p:cNvSpPr txBox="1">
              <a:spLocks noChangeArrowheads="1"/>
            </p:cNvSpPr>
            <p:nvPr/>
          </p:nvSpPr>
          <p:spPr bwMode="auto">
            <a:xfrm>
              <a:off x="3997326" y="5670799"/>
              <a:ext cx="45148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&gt;0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    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反应只能逆向进行</a:t>
              </a:r>
            </a:p>
          </p:txBody>
        </p:sp>
        <p:graphicFrame>
          <p:nvGraphicFramePr>
            <p:cNvPr id="14" name="Object 1027">
              <a:extLst>
                <a:ext uri="{FF2B5EF4-FFF2-40B4-BE49-F238E27FC236}">
                  <a16:creationId xmlns:a16="http://schemas.microsoft.com/office/drawing/2014/main" id="{AAEBA0F1-2D34-4951-864B-564EF1EB2D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029820"/>
                </p:ext>
              </p:extLst>
            </p:nvPr>
          </p:nvGraphicFramePr>
          <p:xfrm>
            <a:off x="1111250" y="4861983"/>
            <a:ext cx="2670175" cy="1068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06360" imgH="482400" progId="Equation.DSMT4">
                    <p:embed/>
                  </p:oleObj>
                </mc:Choice>
                <mc:Fallback>
                  <p:oleObj name="Equation" r:id="rId4" imgW="1206360" imgH="482400" progId="Equation.DSMT4">
                    <p:embed/>
                    <p:pic>
                      <p:nvPicPr>
                        <p:cNvPr id="14" name="Object 1027">
                          <a:extLst>
                            <a:ext uri="{FF2B5EF4-FFF2-40B4-BE49-F238E27FC236}">
                              <a16:creationId xmlns:a16="http://schemas.microsoft.com/office/drawing/2014/main" id="{AAEBA0F1-2D34-4951-864B-564EF1EB2D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250" y="4861983"/>
                          <a:ext cx="2670175" cy="1068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030">
              <a:extLst>
                <a:ext uri="{FF2B5EF4-FFF2-40B4-BE49-F238E27FC236}">
                  <a16:creationId xmlns:a16="http://schemas.microsoft.com/office/drawing/2014/main" id="{E413E4F0-7CA2-412B-9EBE-B99EA2579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1681" y="4434667"/>
              <a:ext cx="429436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&lt;0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    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反应只能正向进行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BDDD0E8-6C19-4985-8175-5AE06D025D2A}"/>
              </a:ext>
            </a:extLst>
          </p:cNvPr>
          <p:cNvGrpSpPr/>
          <p:nvPr/>
        </p:nvGrpSpPr>
        <p:grpSpPr>
          <a:xfrm>
            <a:off x="911840" y="3767798"/>
            <a:ext cx="7870210" cy="936667"/>
            <a:chOff x="692854" y="3469743"/>
            <a:chExt cx="7870210" cy="936667"/>
          </a:xfrm>
        </p:grpSpPr>
        <p:sp>
          <p:nvSpPr>
            <p:cNvPr id="19" name="矩形 23">
              <a:extLst>
                <a:ext uri="{FF2B5EF4-FFF2-40B4-BE49-F238E27FC236}">
                  <a16:creationId xmlns:a16="http://schemas.microsoft.com/office/drawing/2014/main" id="{8515A118-42D1-401E-9655-B7871746F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854" y="3469743"/>
              <a:ext cx="7870210" cy="936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lang="zh-CN" altLang="en-US" sz="26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若                      ，则只有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600" b="0" i="1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49" charset="-122"/>
                </a:rPr>
                <a:t>x </a:t>
              </a:r>
              <a:r>
                <a:rPr lang="en-US" altLang="zh-CN" sz="2600" b="0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49" charset="-122"/>
                  <a:sym typeface="Symbol" panose="05050102010706020507" pitchFamily="18" charset="2"/>
                </a:rPr>
                <a:t>&lt;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0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才能使</a:t>
              </a:r>
              <a:r>
                <a:rPr lang="en-US" altLang="zh-CN" sz="2600" b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600" b="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G</a:t>
              </a:r>
              <a:r>
                <a:rPr lang="en-US" altLang="zh-CN" sz="2600" b="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600" b="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600" b="0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49" charset="-122"/>
                  <a:sym typeface="Symbol" panose="05050102010706020507" pitchFamily="18" charset="2"/>
                </a:rPr>
                <a:t>&lt;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0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，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600" b="0" i="1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49" charset="-122"/>
                </a:rPr>
                <a:t>x 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为负说明此时反应只能逆向进行。</a:t>
              </a:r>
              <a:endParaRPr lang="zh-CN" altLang="en-US" sz="2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0" name="Object 1027">
              <a:extLst>
                <a:ext uri="{FF2B5EF4-FFF2-40B4-BE49-F238E27FC236}">
                  <a16:creationId xmlns:a16="http://schemas.microsoft.com/office/drawing/2014/main" id="{11936FAD-A773-4C20-8BDA-5BF297B404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072256"/>
                </p:ext>
              </p:extLst>
            </p:nvPr>
          </p:nvGraphicFramePr>
          <p:xfrm>
            <a:off x="1136739" y="3477020"/>
            <a:ext cx="185578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080" imgH="253800" progId="Equation.DSMT4">
                    <p:embed/>
                  </p:oleObj>
                </mc:Choice>
                <mc:Fallback>
                  <p:oleObj name="Equation" r:id="rId6" imgW="838080" imgH="253800" progId="Equation.DSMT4">
                    <p:embed/>
                    <p:pic>
                      <p:nvPicPr>
                        <p:cNvPr id="20" name="Object 1027">
                          <a:extLst>
                            <a:ext uri="{FF2B5EF4-FFF2-40B4-BE49-F238E27FC236}">
                              <a16:creationId xmlns:a16="http://schemas.microsoft.com/office/drawing/2014/main" id="{11936FAD-A773-4C20-8BDA-5BF297B404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739" y="3477020"/>
                          <a:ext cx="1855788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64AFA54-14F5-447A-A973-CB0374ED25CE}"/>
              </a:ext>
            </a:extLst>
          </p:cNvPr>
          <p:cNvGrpSpPr/>
          <p:nvPr/>
        </p:nvGrpSpPr>
        <p:grpSpPr>
          <a:xfrm>
            <a:off x="906194" y="2768733"/>
            <a:ext cx="7870210" cy="936667"/>
            <a:chOff x="692854" y="3458454"/>
            <a:chExt cx="7870210" cy="936667"/>
          </a:xfrm>
        </p:grpSpPr>
        <p:sp>
          <p:nvSpPr>
            <p:cNvPr id="22" name="矩形 23">
              <a:extLst>
                <a:ext uri="{FF2B5EF4-FFF2-40B4-BE49-F238E27FC236}">
                  <a16:creationId xmlns:a16="http://schemas.microsoft.com/office/drawing/2014/main" id="{7FEAA044-4E9C-40FA-B95C-DA9B0C6A9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854" y="3458454"/>
              <a:ext cx="7870210" cy="936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ts val="0"/>
                </a:spcBef>
                <a:buClrTx/>
                <a:buSzTx/>
                <a:buFontTx/>
                <a:buNone/>
              </a:pPr>
              <a:r>
                <a:rPr lang="zh-CN" altLang="en-US" sz="26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若                      ，则只有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600" b="0" i="1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49" charset="-122"/>
                </a:rPr>
                <a:t>x </a:t>
              </a:r>
              <a:r>
                <a:rPr lang="en-US" altLang="zh-CN" sz="2600" b="0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49" charset="-122"/>
                  <a:sym typeface="Symbol" panose="05050102010706020507" pitchFamily="18" charset="2"/>
                </a:rPr>
                <a:t>&gt;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0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才能使</a:t>
              </a:r>
              <a:r>
                <a:rPr lang="en-US" altLang="zh-CN" sz="2600" b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600" b="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G</a:t>
              </a:r>
              <a:r>
                <a:rPr lang="en-US" altLang="zh-CN" sz="2600" b="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6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600" b="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600" b="0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49" charset="-122"/>
                  <a:sym typeface="Symbol" panose="05050102010706020507" pitchFamily="18" charset="2"/>
                </a:rPr>
                <a:t>&lt;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0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，</a:t>
              </a:r>
              <a:r>
                <a:rPr lang="en-US" altLang="zh-CN" sz="2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600" b="0" i="1" dirty="0">
                  <a:solidFill>
                    <a:srgbClr val="000000"/>
                  </a:solidFill>
                  <a:latin typeface="Symbol" panose="05050102010706020507" pitchFamily="18" charset="2"/>
                  <a:ea typeface="黑体" pitchFamily="49" charset="-122"/>
                </a:rPr>
                <a:t>x</a:t>
              </a:r>
              <a:r>
                <a:rPr lang="en-US" altLang="zh-CN" sz="2600" i="1" dirty="0">
                  <a:solidFill>
                    <a:srgbClr val="0000FF"/>
                  </a:solidFill>
                  <a:latin typeface="Symbol" panose="05050102010706020507" pitchFamily="18" charset="2"/>
                  <a:ea typeface="黑体" pitchFamily="49" charset="-122"/>
                </a:rPr>
                <a:t> </a:t>
              </a:r>
              <a:r>
                <a:rPr lang="zh-CN" altLang="en-US" sz="26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为正说明此时反应只能正向进行。</a:t>
              </a:r>
              <a:endParaRPr lang="zh-CN" altLang="en-US" sz="26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1027">
              <a:extLst>
                <a:ext uri="{FF2B5EF4-FFF2-40B4-BE49-F238E27FC236}">
                  <a16:creationId xmlns:a16="http://schemas.microsoft.com/office/drawing/2014/main" id="{B9AA2CE2-9A2F-4297-82E6-B4D5831F97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431868"/>
                </p:ext>
              </p:extLst>
            </p:nvPr>
          </p:nvGraphicFramePr>
          <p:xfrm>
            <a:off x="1136035" y="3477371"/>
            <a:ext cx="185578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38080" imgH="253800" progId="Equation.DSMT4">
                    <p:embed/>
                  </p:oleObj>
                </mc:Choice>
                <mc:Fallback>
                  <p:oleObj name="Equation" r:id="rId8" imgW="838080" imgH="253800" progId="Equation.DSMT4">
                    <p:embed/>
                    <p:pic>
                      <p:nvPicPr>
                        <p:cNvPr id="23" name="Object 1027">
                          <a:extLst>
                            <a:ext uri="{FF2B5EF4-FFF2-40B4-BE49-F238E27FC236}">
                              <a16:creationId xmlns:a16="http://schemas.microsoft.com/office/drawing/2014/main" id="{B9AA2CE2-9A2F-4297-82E6-B4D5831F97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035" y="3477371"/>
                          <a:ext cx="1855788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5" descr="5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757238"/>
            <a:ext cx="6897687" cy="44291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46"/>
          <p:cNvSpPr txBox="1">
            <a:spLocks noChangeArrowheads="1"/>
          </p:cNvSpPr>
          <p:nvPr/>
        </p:nvSpPr>
        <p:spPr bwMode="auto">
          <a:xfrm>
            <a:off x="781050" y="5291138"/>
            <a:ext cx="7696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(a)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0" baseline="-5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(0)=0.25mol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5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(0) =0.75mol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NH</a:t>
            </a:r>
            <a:r>
              <a:rPr kumimoji="1" lang="en-US" altLang="zh-CN" sz="2400" b="0" baseline="-5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(0) =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(b)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0" baseline="-5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(0) =0.25mol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400" b="0" baseline="-5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(0) =0.675mol</a:t>
            </a:r>
            <a:r>
              <a:rPr kumimoji="1" lang="zh-CN" altLang="en-US" sz="2400" b="0" dirty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NH</a:t>
            </a:r>
            <a:r>
              <a:rPr kumimoji="1" lang="en-US" altLang="zh-CN" sz="2400" b="0" baseline="-5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(0) =0.075</a:t>
            </a:r>
          </a:p>
        </p:txBody>
      </p:sp>
    </p:spTree>
  </p:cSld>
  <p:clrMapOvr>
    <a:masterClrMapping/>
  </p:clrMapOvr>
  <p:transition spd="med">
    <p:wipe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5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452438"/>
            <a:ext cx="6657975" cy="42735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AutoShape 5"/>
          <p:cNvSpPr>
            <a:spLocks noChangeArrowheads="1"/>
          </p:cNvSpPr>
          <p:nvPr/>
        </p:nvSpPr>
        <p:spPr bwMode="auto">
          <a:xfrm>
            <a:off x="1238250" y="4762500"/>
            <a:ext cx="1962150" cy="1543050"/>
          </a:xfrm>
          <a:prstGeom prst="roundRect">
            <a:avLst>
              <a:gd name="adj" fmla="val 16667"/>
            </a:avLst>
          </a:prstGeom>
          <a:solidFill>
            <a:srgbClr val="33CC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35414"/>
              </p:ext>
            </p:extLst>
          </p:nvPr>
        </p:nvGraphicFramePr>
        <p:xfrm>
          <a:off x="1522413" y="4772025"/>
          <a:ext cx="14541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838080" progId="Equation.DSMT4">
                  <p:embed/>
                </p:oleObj>
              </mc:Choice>
              <mc:Fallback>
                <p:oleObj name="Equation" r:id="rId3" imgW="787320" imgH="838080" progId="Equation.DSMT4">
                  <p:embed/>
                  <p:pic>
                    <p:nvPicPr>
                      <p:cNvPr id="440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772025"/>
                        <a:ext cx="145415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3238500" y="4648200"/>
            <a:ext cx="531495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&lt;0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      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反应可以正向进行   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f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点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0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      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达到平衡                   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点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&gt;0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      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反应只能逆向进行   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3"/>
          <p:cNvSpPr txBox="1">
            <a:spLocks noChangeArrowheads="1"/>
          </p:cNvSpPr>
          <p:nvPr/>
        </p:nvSpPr>
        <p:spPr bwMode="auto">
          <a:xfrm>
            <a:off x="3805238" y="4086225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系统未达平衡，反应正向进行</a:t>
            </a: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3810000" y="4872038"/>
            <a:ext cx="2609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系统已达平衡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3814763" y="5653088"/>
            <a:ext cx="4933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系统未达平衡，反应逆向进行</a:t>
            </a:r>
          </a:p>
        </p:txBody>
      </p:sp>
      <p:sp>
        <p:nvSpPr>
          <p:cNvPr id="45061" name="Text Box 7"/>
          <p:cNvSpPr txBox="1">
            <a:spLocks noChangeArrowheads="1"/>
          </p:cNvSpPr>
          <p:nvPr/>
        </p:nvSpPr>
        <p:spPr bwMode="auto">
          <a:xfrm>
            <a:off x="742950" y="2043113"/>
            <a:ext cx="3448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摩尔反应吉布斯函数</a:t>
            </a:r>
          </a:p>
        </p:txBody>
      </p:sp>
      <p:graphicFrame>
        <p:nvGraphicFramePr>
          <p:cNvPr id="450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54959"/>
              </p:ext>
            </p:extLst>
          </p:nvPr>
        </p:nvGraphicFramePr>
        <p:xfrm>
          <a:off x="4167764" y="1795044"/>
          <a:ext cx="4711608" cy="113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82400" progId="Equation.DSMT4">
                  <p:embed/>
                </p:oleObj>
              </mc:Choice>
              <mc:Fallback>
                <p:oleObj name="Equation" r:id="rId2" imgW="2006280" imgH="482400" progId="Equation.DSMT4">
                  <p:embed/>
                  <p:pic>
                    <p:nvPicPr>
                      <p:cNvPr id="450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764" y="1795044"/>
                        <a:ext cx="4711608" cy="113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9"/>
          <p:cNvSpPr txBox="1">
            <a:spLocks noChangeArrowheads="1"/>
          </p:cNvSpPr>
          <p:nvPr/>
        </p:nvSpPr>
        <p:spPr bwMode="auto">
          <a:xfrm>
            <a:off x="1617663" y="3019425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亲和势</a:t>
            </a:r>
          </a:p>
        </p:txBody>
      </p:sp>
      <p:graphicFrame>
        <p:nvGraphicFramePr>
          <p:cNvPr id="450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43936"/>
              </p:ext>
            </p:extLst>
          </p:nvPr>
        </p:nvGraphicFramePr>
        <p:xfrm>
          <a:off x="4155866" y="2891213"/>
          <a:ext cx="2501788" cy="77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30120" progId="Equation.DSMT4">
                  <p:embed/>
                </p:oleObj>
              </mc:Choice>
              <mc:Fallback>
                <p:oleObj name="Equation" r:id="rId4" imgW="1066680" imgH="330120" progId="Equation.DSMT4">
                  <p:embed/>
                  <p:pic>
                    <p:nvPicPr>
                      <p:cNvPr id="450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866" y="2891213"/>
                        <a:ext cx="2501788" cy="775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3"/>
          <p:cNvSpPr txBox="1">
            <a:spLocks noChangeArrowheads="1"/>
          </p:cNvSpPr>
          <p:nvPr/>
        </p:nvSpPr>
        <p:spPr bwMode="auto">
          <a:xfrm>
            <a:off x="612775" y="631825"/>
            <a:ext cx="81359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亲和势和摩尔反应吉布斯函数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affinity and molar Gibbs function of reaction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5068" name="组合 3"/>
          <p:cNvGrpSpPr>
            <a:grpSpLocks/>
          </p:cNvGrpSpPr>
          <p:nvPr/>
        </p:nvGrpSpPr>
        <p:grpSpPr bwMode="auto">
          <a:xfrm>
            <a:off x="952500" y="3800475"/>
            <a:ext cx="2743198" cy="2584450"/>
            <a:chOff x="952500" y="3328996"/>
            <a:chExt cx="2743200" cy="2583656"/>
          </a:xfrm>
        </p:grpSpPr>
        <p:sp>
          <p:nvSpPr>
            <p:cNvPr id="45069" name="AutoShape 6"/>
            <p:cNvSpPr>
              <a:spLocks noChangeArrowheads="1"/>
            </p:cNvSpPr>
            <p:nvPr/>
          </p:nvSpPr>
          <p:spPr bwMode="auto">
            <a:xfrm>
              <a:off x="952500" y="3328996"/>
              <a:ext cx="2743200" cy="2583656"/>
            </a:xfrm>
            <a:prstGeom prst="roundRect">
              <a:avLst>
                <a:gd name="adj" fmla="val 1666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450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680069"/>
                </p:ext>
              </p:extLst>
            </p:nvPr>
          </p:nvGraphicFramePr>
          <p:xfrm>
            <a:off x="984250" y="3589266"/>
            <a:ext cx="2679702" cy="56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228600" progId="Equation.DSMT4">
                    <p:embed/>
                  </p:oleObj>
                </mc:Choice>
                <mc:Fallback>
                  <p:oleObj name="Equation" r:id="rId6" imgW="1079280" imgH="228600" progId="Equation.DSMT4">
                    <p:embed/>
                    <p:pic>
                      <p:nvPicPr>
                        <p:cNvPr id="4507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250" y="3589266"/>
                          <a:ext cx="2679702" cy="56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700873"/>
                </p:ext>
              </p:extLst>
            </p:nvPr>
          </p:nvGraphicFramePr>
          <p:xfrm>
            <a:off x="968375" y="4381186"/>
            <a:ext cx="2711452" cy="56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880" imgH="228600" progId="Equation.DSMT4">
                    <p:embed/>
                  </p:oleObj>
                </mc:Choice>
                <mc:Fallback>
                  <p:oleObj name="Equation" r:id="rId8" imgW="1091880" imgH="228600" progId="Equation.DSMT4">
                    <p:embed/>
                    <p:pic>
                      <p:nvPicPr>
                        <p:cNvPr id="4507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375" y="4381186"/>
                          <a:ext cx="2711452" cy="56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2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396089"/>
                </p:ext>
              </p:extLst>
            </p:nvPr>
          </p:nvGraphicFramePr>
          <p:xfrm>
            <a:off x="1008063" y="5100102"/>
            <a:ext cx="2679702" cy="56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79280" imgH="228600" progId="Equation.DSMT4">
                    <p:embed/>
                  </p:oleObj>
                </mc:Choice>
                <mc:Fallback>
                  <p:oleObj name="Equation" r:id="rId10" imgW="1079280" imgH="228600" progId="Equation.DSMT4">
                    <p:embed/>
                    <p:pic>
                      <p:nvPicPr>
                        <p:cNvPr id="45072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063" y="5100102"/>
                          <a:ext cx="2679702" cy="56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8" name="Rectangle 14"/>
          <p:cNvSpPr>
            <a:spLocks noChangeArrowheads="1"/>
          </p:cNvSpPr>
          <p:nvPr/>
        </p:nvSpPr>
        <p:spPr bwMode="auto">
          <a:xfrm>
            <a:off x="914400" y="3028950"/>
            <a:ext cx="5143500" cy="8763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3619500" y="1847850"/>
            <a:ext cx="1657350" cy="6096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6084" name="Text Box 2"/>
          <p:cNvSpPr txBox="1">
            <a:spLocks noChangeArrowheads="1"/>
          </p:cNvSpPr>
          <p:nvPr/>
        </p:nvSpPr>
        <p:spPr bwMode="auto">
          <a:xfrm>
            <a:off x="612775" y="498475"/>
            <a:ext cx="80454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反应的等温方程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isothermal equation of chemical reaction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085" name="Text Box 3"/>
          <p:cNvSpPr txBox="1">
            <a:spLocks noChangeArrowheads="1"/>
          </p:cNvSpPr>
          <p:nvPr/>
        </p:nvSpPr>
        <p:spPr bwMode="auto">
          <a:xfrm>
            <a:off x="971550" y="1371600"/>
            <a:ext cx="253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气相化学反应</a:t>
            </a:r>
          </a:p>
        </p:txBody>
      </p:sp>
      <p:sp>
        <p:nvSpPr>
          <p:cNvPr id="46086" name="AutoShape 4"/>
          <p:cNvSpPr>
            <a:spLocks noChangeArrowheads="1"/>
          </p:cNvSpPr>
          <p:nvPr/>
        </p:nvSpPr>
        <p:spPr bwMode="auto">
          <a:xfrm>
            <a:off x="762000" y="1500188"/>
            <a:ext cx="204788" cy="223837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460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65487"/>
              </p:ext>
            </p:extLst>
          </p:nvPr>
        </p:nvGraphicFramePr>
        <p:xfrm>
          <a:off x="1159227" y="1814513"/>
          <a:ext cx="69754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304560" progId="Equation.DSMT4">
                  <p:embed/>
                </p:oleObj>
              </mc:Choice>
              <mc:Fallback>
                <p:oleObj name="Equation" r:id="rId2" imgW="3416040" imgH="304560" progId="Equation.DSMT4">
                  <p:embed/>
                  <p:pic>
                    <p:nvPicPr>
                      <p:cNvPr id="460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227" y="1814513"/>
                        <a:ext cx="69754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1" name="Line 7"/>
          <p:cNvSpPr>
            <a:spLocks noChangeShapeType="1"/>
          </p:cNvSpPr>
          <p:nvPr/>
        </p:nvSpPr>
        <p:spPr bwMode="auto">
          <a:xfrm>
            <a:off x="4438650" y="2457450"/>
            <a:ext cx="0" cy="5905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04373"/>
              </p:ext>
            </p:extLst>
          </p:nvPr>
        </p:nvGraphicFramePr>
        <p:xfrm>
          <a:off x="1001567" y="3060823"/>
          <a:ext cx="5025259" cy="88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06080" progId="Equation.DSMT4">
                  <p:embed/>
                </p:oleObj>
              </mc:Choice>
              <mc:Fallback>
                <p:oleObj name="Equation" r:id="rId4" imgW="2298600" imgH="406080" progId="Equation.DSMT4">
                  <p:embed/>
                  <p:pic>
                    <p:nvPicPr>
                      <p:cNvPr id="164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567" y="3060823"/>
                        <a:ext cx="5025259" cy="888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74" name="Group 10"/>
          <p:cNvGrpSpPr>
            <a:grpSpLocks/>
          </p:cNvGrpSpPr>
          <p:nvPr/>
        </p:nvGrpSpPr>
        <p:grpSpPr bwMode="auto">
          <a:xfrm>
            <a:off x="5426075" y="4152900"/>
            <a:ext cx="2835275" cy="457200"/>
            <a:chOff x="3190" y="3408"/>
            <a:chExt cx="1786" cy="288"/>
          </a:xfrm>
        </p:grpSpPr>
        <p:sp>
          <p:nvSpPr>
            <p:cNvPr id="46100" name="AutoShape 11"/>
            <p:cNvSpPr>
              <a:spLocks noChangeArrowheads="1"/>
            </p:cNvSpPr>
            <p:nvPr/>
          </p:nvSpPr>
          <p:spPr bwMode="auto">
            <a:xfrm>
              <a:off x="3190" y="3456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1" name="Text Box 12"/>
            <p:cNvSpPr txBox="1">
              <a:spLocks noChangeArrowheads="1"/>
            </p:cNvSpPr>
            <p:nvPr/>
          </p:nvSpPr>
          <p:spPr bwMode="auto">
            <a:xfrm>
              <a:off x="3820" y="3408"/>
              <a:ext cx="11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逸度比</a:t>
              </a:r>
            </a:p>
          </p:txBody>
        </p:sp>
      </p:grpSp>
      <p:graphicFrame>
        <p:nvGraphicFramePr>
          <p:cNvPr id="1648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2424"/>
              </p:ext>
            </p:extLst>
          </p:nvPr>
        </p:nvGraphicFramePr>
        <p:xfrm>
          <a:off x="898525" y="3881438"/>
          <a:ext cx="43624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457200" progId="Equation.DSMT4">
                  <p:embed/>
                </p:oleObj>
              </mc:Choice>
              <mc:Fallback>
                <p:oleObj name="Equation" r:id="rId6" imgW="1993680" imgH="457200" progId="Equation.DSMT4">
                  <p:embed/>
                  <p:pic>
                    <p:nvPicPr>
                      <p:cNvPr id="164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881438"/>
                        <a:ext cx="43624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83" name="Group 19"/>
          <p:cNvGrpSpPr>
            <a:grpSpLocks/>
          </p:cNvGrpSpPr>
          <p:nvPr/>
        </p:nvGrpSpPr>
        <p:grpSpPr bwMode="auto">
          <a:xfrm>
            <a:off x="3143250" y="4933950"/>
            <a:ext cx="3295650" cy="762000"/>
            <a:chOff x="1980" y="3108"/>
            <a:chExt cx="2076" cy="480"/>
          </a:xfrm>
        </p:grpSpPr>
        <p:sp>
          <p:nvSpPr>
            <p:cNvPr id="46098" name="AutoShape 17"/>
            <p:cNvSpPr>
              <a:spLocks noChangeArrowheads="1"/>
            </p:cNvSpPr>
            <p:nvPr/>
          </p:nvSpPr>
          <p:spPr bwMode="auto">
            <a:xfrm>
              <a:off x="1980" y="3108"/>
              <a:ext cx="2076" cy="480"/>
            </a:xfrm>
            <a:prstGeom prst="roundRect">
              <a:avLst>
                <a:gd name="adj" fmla="val 1666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4609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369440"/>
                </p:ext>
              </p:extLst>
            </p:nvPr>
          </p:nvGraphicFramePr>
          <p:xfrm>
            <a:off x="2110" y="3176"/>
            <a:ext cx="181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09400" imgH="279360" progId="Equation.DSMT4">
                    <p:embed/>
                  </p:oleObj>
                </mc:Choice>
                <mc:Fallback>
                  <p:oleObj name="Equation" r:id="rId8" imgW="1409400" imgH="279360" progId="Equation.DSMT4">
                    <p:embed/>
                    <p:pic>
                      <p:nvPicPr>
                        <p:cNvPr id="4609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3176"/>
                          <a:ext cx="181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857250" y="5872163"/>
            <a:ext cx="7429500" cy="590550"/>
            <a:chOff x="614363" y="6186502"/>
            <a:chExt cx="7429509" cy="590550"/>
          </a:xfrm>
        </p:grpSpPr>
        <p:grpSp>
          <p:nvGrpSpPr>
            <p:cNvPr id="46094" name="组合 20"/>
            <p:cNvGrpSpPr>
              <a:grpSpLocks/>
            </p:cNvGrpSpPr>
            <p:nvPr/>
          </p:nvGrpSpPr>
          <p:grpSpPr bwMode="auto">
            <a:xfrm>
              <a:off x="614363" y="6186502"/>
              <a:ext cx="7429509" cy="590550"/>
              <a:chOff x="614363" y="6215078"/>
              <a:chExt cx="7429509" cy="590550"/>
            </a:xfrm>
          </p:grpSpPr>
          <p:sp>
            <p:nvSpPr>
              <p:cNvPr id="46096" name="AutoShape 1026"/>
              <p:cNvSpPr>
                <a:spLocks noChangeArrowheads="1"/>
              </p:cNvSpPr>
              <p:nvPr/>
            </p:nvSpPr>
            <p:spPr bwMode="auto">
              <a:xfrm>
                <a:off x="4957772" y="6215078"/>
                <a:ext cx="3086100" cy="590550"/>
              </a:xfrm>
              <a:prstGeom prst="roundRect">
                <a:avLst>
                  <a:gd name="adj" fmla="val 1666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46097" name="TextBox 23"/>
              <p:cNvSpPr txBox="1">
                <a:spLocks noChangeArrowheads="1"/>
              </p:cNvSpPr>
              <p:nvPr/>
            </p:nvSpPr>
            <p:spPr bwMode="auto">
              <a:xfrm>
                <a:off x="614363" y="6257925"/>
                <a:ext cx="4586287" cy="4770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500">
                    <a:solidFill>
                      <a:srgbClr val="000000"/>
                    </a:solidFill>
                    <a:latin typeface="Times New Roman" pitchFamily="18" charset="0"/>
                  </a:rPr>
                  <a:t>如果压力很低可看作理想气体</a:t>
                </a:r>
              </a:p>
            </p:txBody>
          </p:sp>
        </p:grpSp>
        <p:graphicFrame>
          <p:nvGraphicFramePr>
            <p:cNvPr id="46095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459319"/>
                </p:ext>
              </p:extLst>
            </p:nvPr>
          </p:nvGraphicFramePr>
          <p:xfrm>
            <a:off x="5045081" y="6257939"/>
            <a:ext cx="2944816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84200" imgH="241200" progId="Equation.DSMT4">
                    <p:embed/>
                  </p:oleObj>
                </mc:Choice>
                <mc:Fallback>
                  <p:oleObj name="Equation" r:id="rId10" imgW="1384200" imgH="241200" progId="Equation.DSMT4">
                    <p:embed/>
                    <p:pic>
                      <p:nvPicPr>
                        <p:cNvPr id="46095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081" y="6257939"/>
                          <a:ext cx="2944816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8" grpId="0" animBg="1"/>
      <p:bldP spid="164870" grpId="0" animBg="1"/>
      <p:bldP spid="1648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1031"/>
          <p:cNvSpPr txBox="1">
            <a:spLocks noChangeArrowheads="1"/>
          </p:cNvSpPr>
          <p:nvPr/>
        </p:nvSpPr>
        <p:spPr bwMode="auto">
          <a:xfrm>
            <a:off x="971550" y="1000125"/>
            <a:ext cx="636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有纯液体或纯固体参加的多相化学反应</a:t>
            </a:r>
          </a:p>
        </p:txBody>
      </p:sp>
      <p:sp>
        <p:nvSpPr>
          <p:cNvPr id="47109" name="AutoShape 1032"/>
          <p:cNvSpPr>
            <a:spLocks noChangeArrowheads="1"/>
          </p:cNvSpPr>
          <p:nvPr/>
        </p:nvSpPr>
        <p:spPr bwMode="auto">
          <a:xfrm>
            <a:off x="762000" y="1171575"/>
            <a:ext cx="204788" cy="223838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" name="Rectangle 14">
            <a:extLst>
              <a:ext uri="{FF2B5EF4-FFF2-40B4-BE49-F238E27FC236}">
                <a16:creationId xmlns:a16="http://schemas.microsoft.com/office/drawing/2014/main" id="{8A7027EE-53CE-4AAF-B8C8-4D0D75E40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028950"/>
            <a:ext cx="5143500" cy="8763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11DF41F3-311F-4C82-B6DA-901E16334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955" y="1847850"/>
            <a:ext cx="1245192" cy="6096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556BFEE6-283F-4395-9EC5-15123A8A3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6681"/>
              </p:ext>
            </p:extLst>
          </p:nvPr>
        </p:nvGraphicFramePr>
        <p:xfrm>
          <a:off x="1158875" y="1801813"/>
          <a:ext cx="69754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317160" progId="Equation.DSMT4">
                  <p:embed/>
                </p:oleObj>
              </mc:Choice>
              <mc:Fallback>
                <p:oleObj name="Equation" r:id="rId2" imgW="3416040" imgH="31716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556BFEE6-283F-4395-9EC5-15123A8A3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801813"/>
                        <a:ext cx="69754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7">
            <a:extLst>
              <a:ext uri="{FF2B5EF4-FFF2-40B4-BE49-F238E27FC236}">
                <a16:creationId xmlns:a16="http://schemas.microsoft.com/office/drawing/2014/main" id="{7A469840-442A-4C9D-BEDC-D3711222BC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0" y="2457450"/>
            <a:ext cx="0" cy="5905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66AAC564-9171-4508-9A74-92E893793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15455"/>
              </p:ext>
            </p:extLst>
          </p:nvPr>
        </p:nvGraphicFramePr>
        <p:xfrm>
          <a:off x="946150" y="3060700"/>
          <a:ext cx="51355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06080" progId="Equation.DSMT4">
                  <p:embed/>
                </p:oleObj>
              </mc:Choice>
              <mc:Fallback>
                <p:oleObj name="Equation" r:id="rId4" imgW="2349360" imgH="40608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66AAC564-9171-4508-9A74-92E893793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060700"/>
                        <a:ext cx="51355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0">
            <a:extLst>
              <a:ext uri="{FF2B5EF4-FFF2-40B4-BE49-F238E27FC236}">
                <a16:creationId xmlns:a16="http://schemas.microsoft.com/office/drawing/2014/main" id="{8142B96A-FF1E-4D9A-9C34-7B89F4E35554}"/>
              </a:ext>
            </a:extLst>
          </p:cNvPr>
          <p:cNvGrpSpPr>
            <a:grpSpLocks/>
          </p:cNvGrpSpPr>
          <p:nvPr/>
        </p:nvGrpSpPr>
        <p:grpSpPr bwMode="auto">
          <a:xfrm>
            <a:off x="5426075" y="4152900"/>
            <a:ext cx="2835275" cy="457200"/>
            <a:chOff x="3190" y="3408"/>
            <a:chExt cx="1786" cy="288"/>
          </a:xfrm>
        </p:grpSpPr>
        <p:sp>
          <p:nvSpPr>
            <p:cNvPr id="27" name="AutoShape 11">
              <a:extLst>
                <a:ext uri="{FF2B5EF4-FFF2-40B4-BE49-F238E27FC236}">
                  <a16:creationId xmlns:a16="http://schemas.microsoft.com/office/drawing/2014/main" id="{B9EF5AC6-2839-4742-B9FC-CFF82429A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0" y="3456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12">
              <a:extLst>
                <a:ext uri="{FF2B5EF4-FFF2-40B4-BE49-F238E27FC236}">
                  <a16:creationId xmlns:a16="http://schemas.microsoft.com/office/drawing/2014/main" id="{18E39BD3-57EC-4316-AB7A-0C2A78814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0" y="3408"/>
              <a:ext cx="11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逸度比</a:t>
              </a:r>
            </a:p>
          </p:txBody>
        </p:sp>
      </p:grpSp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757866BB-5FE9-4678-8037-CFDE3CB0A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18784"/>
              </p:ext>
            </p:extLst>
          </p:nvPr>
        </p:nvGraphicFramePr>
        <p:xfrm>
          <a:off x="842963" y="3868738"/>
          <a:ext cx="44735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69800" progId="Equation.DSMT4">
                  <p:embed/>
                </p:oleObj>
              </mc:Choice>
              <mc:Fallback>
                <p:oleObj name="Equation" r:id="rId6" imgW="2044440" imgH="469800" progId="Equation.DSMT4">
                  <p:embed/>
                  <p:pic>
                    <p:nvPicPr>
                      <p:cNvPr id="29" name="Object 13">
                        <a:extLst>
                          <a:ext uri="{FF2B5EF4-FFF2-40B4-BE49-F238E27FC236}">
                            <a16:creationId xmlns:a16="http://schemas.microsoft.com/office/drawing/2014/main" id="{757866BB-5FE9-4678-8037-CFDE3CB0A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868738"/>
                        <a:ext cx="44735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9">
            <a:extLst>
              <a:ext uri="{FF2B5EF4-FFF2-40B4-BE49-F238E27FC236}">
                <a16:creationId xmlns:a16="http://schemas.microsoft.com/office/drawing/2014/main" id="{DD4F7DDE-E28A-4AAF-82FA-72118A0FF929}"/>
              </a:ext>
            </a:extLst>
          </p:cNvPr>
          <p:cNvGrpSpPr>
            <a:grpSpLocks/>
          </p:cNvGrpSpPr>
          <p:nvPr/>
        </p:nvGrpSpPr>
        <p:grpSpPr bwMode="auto">
          <a:xfrm>
            <a:off x="3143250" y="4933950"/>
            <a:ext cx="3295650" cy="762000"/>
            <a:chOff x="1980" y="3108"/>
            <a:chExt cx="2076" cy="480"/>
          </a:xfrm>
        </p:grpSpPr>
        <p:sp>
          <p:nvSpPr>
            <p:cNvPr id="31" name="AutoShape 17">
              <a:extLst>
                <a:ext uri="{FF2B5EF4-FFF2-40B4-BE49-F238E27FC236}">
                  <a16:creationId xmlns:a16="http://schemas.microsoft.com/office/drawing/2014/main" id="{96628AA8-E1A7-4D8B-94FE-2ED9A2B23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3108"/>
              <a:ext cx="2076" cy="480"/>
            </a:xfrm>
            <a:prstGeom prst="roundRect">
              <a:avLst>
                <a:gd name="adj" fmla="val 16667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32" name="Object 15">
              <a:extLst>
                <a:ext uri="{FF2B5EF4-FFF2-40B4-BE49-F238E27FC236}">
                  <a16:creationId xmlns:a16="http://schemas.microsoft.com/office/drawing/2014/main" id="{38986FC2-72C3-4A48-BED5-92FB98CE9C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59408"/>
                </p:ext>
              </p:extLst>
            </p:nvPr>
          </p:nvGraphicFramePr>
          <p:xfrm>
            <a:off x="2110" y="3176"/>
            <a:ext cx="181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09400" imgH="279360" progId="Equation.DSMT4">
                    <p:embed/>
                  </p:oleObj>
                </mc:Choice>
                <mc:Fallback>
                  <p:oleObj name="Equation" r:id="rId8" imgW="1409400" imgH="279360" progId="Equation.DSMT4">
                    <p:embed/>
                    <p:pic>
                      <p:nvPicPr>
                        <p:cNvPr id="32" name="Object 15">
                          <a:extLst>
                            <a:ext uri="{FF2B5EF4-FFF2-40B4-BE49-F238E27FC236}">
                              <a16:creationId xmlns:a16="http://schemas.microsoft.com/office/drawing/2014/main" id="{38986FC2-72C3-4A48-BED5-92FB98CE9C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3176"/>
                          <a:ext cx="181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78756C5B-1638-4EE3-AFB7-BD9D246B3E75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5872163"/>
            <a:ext cx="7429500" cy="590550"/>
            <a:chOff x="614363" y="6186502"/>
            <a:chExt cx="7429509" cy="590550"/>
          </a:xfrm>
        </p:grpSpPr>
        <p:grpSp>
          <p:nvGrpSpPr>
            <p:cNvPr id="34" name="组合 20">
              <a:extLst>
                <a:ext uri="{FF2B5EF4-FFF2-40B4-BE49-F238E27FC236}">
                  <a16:creationId xmlns:a16="http://schemas.microsoft.com/office/drawing/2014/main" id="{A70B46C9-3CA6-4647-8AC2-6D9EC64559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4363" y="6186502"/>
              <a:ext cx="7429509" cy="590550"/>
              <a:chOff x="614363" y="6215078"/>
              <a:chExt cx="7429509" cy="590550"/>
            </a:xfrm>
          </p:grpSpPr>
          <p:sp>
            <p:nvSpPr>
              <p:cNvPr id="36" name="AutoShape 1026">
                <a:extLst>
                  <a:ext uri="{FF2B5EF4-FFF2-40B4-BE49-F238E27FC236}">
                    <a16:creationId xmlns:a16="http://schemas.microsoft.com/office/drawing/2014/main" id="{9CA89B3F-8C64-4D4D-8EA0-15424303C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7772" y="6215078"/>
                <a:ext cx="3086100" cy="590550"/>
              </a:xfrm>
              <a:prstGeom prst="roundRect">
                <a:avLst>
                  <a:gd name="adj" fmla="val 16667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7" name="TextBox 23">
                <a:extLst>
                  <a:ext uri="{FF2B5EF4-FFF2-40B4-BE49-F238E27FC236}">
                    <a16:creationId xmlns:a16="http://schemas.microsoft.com/office/drawing/2014/main" id="{934A0060-E07E-4983-9A92-3A496DA679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363" y="6257925"/>
                <a:ext cx="4586287" cy="4770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500">
                    <a:solidFill>
                      <a:srgbClr val="000000"/>
                    </a:solidFill>
                    <a:latin typeface="Times New Roman" pitchFamily="18" charset="0"/>
                  </a:rPr>
                  <a:t>如果压力很低可看作理想气体</a:t>
                </a:r>
              </a:p>
            </p:txBody>
          </p:sp>
        </p:grpSp>
        <p:graphicFrame>
          <p:nvGraphicFramePr>
            <p:cNvPr id="35" name="对象 21">
              <a:extLst>
                <a:ext uri="{FF2B5EF4-FFF2-40B4-BE49-F238E27FC236}">
                  <a16:creationId xmlns:a16="http://schemas.microsoft.com/office/drawing/2014/main" id="{422A4FB6-E81A-4A19-B1CC-E3850CE6B8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640871"/>
                </p:ext>
              </p:extLst>
            </p:nvPr>
          </p:nvGraphicFramePr>
          <p:xfrm>
            <a:off x="5045081" y="6257939"/>
            <a:ext cx="2944816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84200" imgH="241200" progId="Equation.DSMT4">
                    <p:embed/>
                  </p:oleObj>
                </mc:Choice>
                <mc:Fallback>
                  <p:oleObj name="Equation" r:id="rId10" imgW="1384200" imgH="241200" progId="Equation.DSMT4">
                    <p:embed/>
                    <p:pic>
                      <p:nvPicPr>
                        <p:cNvPr id="35" name="对象 21">
                          <a:extLst>
                            <a:ext uri="{FF2B5EF4-FFF2-40B4-BE49-F238E27FC236}">
                              <a16:creationId xmlns:a16="http://schemas.microsoft.com/office/drawing/2014/main" id="{422A4FB6-E81A-4A19-B1CC-E3850CE6B8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081" y="6257939"/>
                          <a:ext cx="2944816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4" grpId="0" animBg="1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803</TotalTime>
  <Words>1021</Words>
  <Application>Microsoft Office PowerPoint</Application>
  <PresentationFormat>全屏显示(4:3)</PresentationFormat>
  <Paragraphs>77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3-210</cp:lastModifiedBy>
  <cp:revision>589</cp:revision>
  <dcterms:created xsi:type="dcterms:W3CDTF">1998-06-15T09:16:02Z</dcterms:created>
  <dcterms:modified xsi:type="dcterms:W3CDTF">2021-03-01T01:42:12Z</dcterms:modified>
</cp:coreProperties>
</file>